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8D368D" w14:textId="77777777" w:rsidR="008C4E2D" w:rsidRPr="00324297" w:rsidRDefault="00E146CA" w:rsidP="00C74B56">
      <w:pPr>
        <w:pStyle w:val="Titre"/>
        <w:ind w:right="-2"/>
        <w:outlineLvl w:val="0"/>
        <w:rPr>
          <w:rFonts w:ascii="Calibri" w:eastAsia="HanziPen TC" w:hAnsi="Calibri" w:cs="Calibri"/>
          <w:color w:val="FF0000"/>
          <w:sz w:val="52"/>
          <w:szCs w:val="52"/>
        </w:rPr>
      </w:pPr>
      <w:bookmarkStart w:id="0" w:name="_Toc158915133"/>
      <w:bookmarkStart w:id="1" w:name="_Toc158916032"/>
      <w:bookmarkStart w:id="2" w:name="_Toc158916100"/>
      <w:bookmarkStart w:id="3" w:name="_Toc158916406"/>
      <w:bookmarkStart w:id="4" w:name="_Toc158916463"/>
      <w:bookmarkStart w:id="5" w:name="_Toc158916541"/>
      <w:bookmarkStart w:id="6" w:name="_Toc158916943"/>
      <w:bookmarkStart w:id="7" w:name="_Toc158917032"/>
      <w:bookmarkStart w:id="8" w:name="_Toc158917600"/>
      <w:bookmarkStart w:id="9" w:name="_Toc158917758"/>
      <w:bookmarkStart w:id="10" w:name="_Toc158918180"/>
      <w:bookmarkStart w:id="11" w:name="_Toc158918363"/>
      <w:bookmarkStart w:id="12" w:name="_Toc158918452"/>
      <w:bookmarkStart w:id="13" w:name="_Toc158918505"/>
      <w:bookmarkStart w:id="14" w:name="_Toc159871383"/>
      <w:bookmarkStart w:id="15" w:name="_Toc160201423"/>
      <w:bookmarkStart w:id="16" w:name="_Toc160202769"/>
      <w:bookmarkStart w:id="17" w:name="_Toc161155436"/>
      <w:bookmarkStart w:id="18" w:name="_Toc193914957"/>
      <w:bookmarkStart w:id="19" w:name="_Toc193914978"/>
      <w:bookmarkStart w:id="20" w:name="_Toc198872476"/>
      <w:bookmarkStart w:id="21" w:name="_Toc198993342"/>
      <w:bookmarkStart w:id="22" w:name="_Toc204877744"/>
      <w:bookmarkStart w:id="23" w:name="_Toc204878788"/>
      <w:bookmarkStart w:id="24" w:name="_Toc204878904"/>
      <w:bookmarkStart w:id="25" w:name="_Toc204879069"/>
      <w:bookmarkStart w:id="26" w:name="_Toc205034596"/>
      <w:bookmarkStart w:id="27" w:name="_Toc205034650"/>
      <w:r w:rsidRPr="00324297">
        <w:rPr>
          <w:rFonts w:ascii="Calibri" w:eastAsia="HanziPen TC" w:hAnsi="Calibri" w:cs="Calibri"/>
          <w:color w:val="FF0000"/>
          <w:sz w:val="52"/>
          <w:szCs w:val="52"/>
        </w:rPr>
        <w:t>LES FONCTIONS DE RÉFÉ</w:t>
      </w:r>
      <w:r w:rsidR="008C4E2D" w:rsidRPr="00324297">
        <w:rPr>
          <w:rFonts w:ascii="Calibri" w:eastAsia="HanziPen TC" w:hAnsi="Calibri" w:cs="Calibri"/>
          <w:color w:val="FF0000"/>
          <w:sz w:val="52"/>
          <w:szCs w:val="52"/>
        </w:rPr>
        <w:t xml:space="preserve">RENCE </w:t>
      </w:r>
    </w:p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p w14:paraId="4672A75F" w14:textId="77777777" w:rsidR="00DA669F" w:rsidRPr="00DD3B6F" w:rsidRDefault="00DA669F" w:rsidP="00C74B56">
      <w:pPr>
        <w:ind w:right="-2"/>
        <w:jc w:val="center"/>
        <w:rPr>
          <w:rFonts w:asciiTheme="minorHAnsi" w:hAnsiTheme="minorHAnsi" w:cstheme="minorHAnsi"/>
          <w:b/>
          <w:color w:val="000000" w:themeColor="text1"/>
          <w:sz w:val="20"/>
          <w:szCs w:val="20"/>
        </w:rPr>
      </w:pPr>
      <w:r w:rsidRPr="00DD3B6F">
        <w:rPr>
          <w:rFonts w:asciiTheme="minorHAnsi" w:hAnsiTheme="minorHAnsi" w:cstheme="minorHAnsi"/>
          <w:noProof/>
        </w:rPr>
        <w:drawing>
          <wp:inline distT="0" distB="0" distL="0" distR="0" wp14:anchorId="3E211070" wp14:editId="15807395">
            <wp:extent cx="165735" cy="165735"/>
            <wp:effectExtent l="0" t="0" r="0" b="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3B6F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Pr="00324297">
        <w:rPr>
          <w:rFonts w:ascii="Calibri" w:eastAsia="HanziPen TC" w:hAnsi="Calibri" w:cs="Calibri"/>
          <w:b/>
          <w:color w:val="000000" w:themeColor="text1"/>
        </w:rPr>
        <w:t>Tout le cours en vidéo :</w:t>
      </w:r>
      <w:r w:rsidRPr="00324297">
        <w:rPr>
          <w:rFonts w:ascii="Calibri" w:hAnsi="Calibri" w:cs="Calibri"/>
          <w:b/>
          <w:color w:val="000000" w:themeColor="text1"/>
        </w:rPr>
        <w:t xml:space="preserve">  </w:t>
      </w:r>
      <w:r w:rsidRPr="00DD3B6F">
        <w:rPr>
          <w:rFonts w:asciiTheme="minorHAnsi" w:hAnsiTheme="minorHAnsi" w:cstheme="minorHAnsi"/>
          <w:b/>
          <w:color w:val="000000" w:themeColor="text1"/>
        </w:rPr>
        <w:t xml:space="preserve"> </w:t>
      </w:r>
      <w:hyperlink r:id="rId8" w:history="1">
        <w:r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DUbAkwCX8O8</w:t>
        </w:r>
      </w:hyperlink>
    </w:p>
    <w:p w14:paraId="378BD3C9" w14:textId="27BF2182" w:rsidR="00482BA8" w:rsidRDefault="00482BA8" w:rsidP="00C74B56">
      <w:pPr>
        <w:ind w:right="-2"/>
        <w:rPr>
          <w:rFonts w:asciiTheme="minorHAnsi" w:hAnsiTheme="minorHAnsi" w:cstheme="minorHAnsi"/>
          <w:b/>
          <w:bCs/>
          <w:kern w:val="32"/>
          <w:sz w:val="32"/>
          <w:szCs w:val="32"/>
        </w:rPr>
      </w:pPr>
    </w:p>
    <w:p w14:paraId="6A754866" w14:textId="77777777" w:rsidR="00324297" w:rsidRPr="00DD3B6F" w:rsidRDefault="00324297" w:rsidP="00C74B56">
      <w:pPr>
        <w:ind w:right="-2"/>
        <w:rPr>
          <w:rFonts w:asciiTheme="minorHAnsi" w:hAnsiTheme="minorHAnsi" w:cstheme="minorHAnsi"/>
          <w:b/>
          <w:bCs/>
          <w:kern w:val="32"/>
          <w:sz w:val="32"/>
          <w:szCs w:val="32"/>
        </w:rPr>
      </w:pPr>
    </w:p>
    <w:p w14:paraId="3B279ACF" w14:textId="3F8B241D" w:rsidR="00C74B56" w:rsidRPr="00DD3B6F" w:rsidRDefault="00DD3B6F" w:rsidP="00DD3B6F">
      <w:pPr>
        <w:pStyle w:val="Titre2"/>
        <w:tabs>
          <w:tab w:val="left" w:pos="284"/>
        </w:tabs>
        <w:ind w:right="-2"/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</w:pPr>
      <w:r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Partie 1 : </w:t>
      </w:r>
      <w:r w:rsidR="00C74B56"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Fonction paire, fonction impaire</w:t>
      </w:r>
    </w:p>
    <w:p w14:paraId="796ACCFD" w14:textId="186B5882" w:rsidR="00C74B56" w:rsidRPr="00DD3B6F" w:rsidRDefault="00097B06" w:rsidP="00C74B56">
      <w:pP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0288" behindDoc="0" locked="0" layoutInCell="1" allowOverlap="1" wp14:anchorId="761687E7" wp14:editId="7C53706E">
            <wp:simplePos x="0" y="0"/>
            <wp:positionH relativeFrom="column">
              <wp:posOffset>3133090</wp:posOffset>
            </wp:positionH>
            <wp:positionV relativeFrom="paragraph">
              <wp:posOffset>8890</wp:posOffset>
            </wp:positionV>
            <wp:extent cx="2924175" cy="2148840"/>
            <wp:effectExtent l="0" t="0" r="0" b="0"/>
            <wp:wrapNone/>
            <wp:docPr id="78" name="Image 1440" descr="Description : Capture d’écran 2019-02-02 à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40" descr="Description : Capture d’écran 2019-02-02 à 12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47054B" w14:textId="690EFE05" w:rsidR="00C74B56" w:rsidRPr="00DD3B6F" w:rsidRDefault="00C74B56" w:rsidP="00C74B56">
      <w:pPr>
        <w:numPr>
          <w:ilvl w:val="0"/>
          <w:numId w:val="33"/>
        </w:numPr>
        <w:tabs>
          <w:tab w:val="clear" w:pos="1732"/>
          <w:tab w:val="left" w:pos="709"/>
          <w:tab w:val="num" w:pos="993"/>
        </w:tabs>
        <w:ind w:left="426" w:right="-2" w:firstLine="0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Fonction paire</w:t>
      </w:r>
    </w:p>
    <w:p w14:paraId="6CA2B9A1" w14:textId="27BB0C39" w:rsidR="00C74B56" w:rsidRPr="00DD3B6F" w:rsidRDefault="00C74B56" w:rsidP="00C74B56">
      <w:pPr>
        <w:ind w:right="-2"/>
        <w:rPr>
          <w:rFonts w:asciiTheme="minorHAnsi" w:hAnsiTheme="minorHAnsi" w:cstheme="minorHAnsi"/>
        </w:rPr>
      </w:pPr>
    </w:p>
    <w:p w14:paraId="6AD01425" w14:textId="77777777" w:rsidR="00C74B56" w:rsidRPr="00DD3B6F" w:rsidRDefault="00C74B56" w:rsidP="00C74B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439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Définition :</w:t>
      </w:r>
      <w:r w:rsidRPr="00DD3B6F">
        <w:rPr>
          <w:rFonts w:asciiTheme="minorHAnsi" w:hAnsiTheme="minorHAnsi" w:cstheme="minorHAnsi"/>
          <w:color w:val="FF0000"/>
        </w:rPr>
        <w:t xml:space="preserve"> Une fonction dont la courbe est symétrique par rapport à l’axe des ordonnées est une </w:t>
      </w:r>
      <w:r w:rsidRPr="00DD3B6F">
        <w:rPr>
          <w:rFonts w:asciiTheme="minorHAnsi" w:hAnsiTheme="minorHAnsi" w:cstheme="minorHAnsi"/>
          <w:b/>
          <w:bCs/>
          <w:color w:val="FF0000"/>
        </w:rPr>
        <w:t>fonction paire</w:t>
      </w:r>
      <w:r w:rsidRPr="00DD3B6F">
        <w:rPr>
          <w:rFonts w:asciiTheme="minorHAnsi" w:hAnsiTheme="minorHAnsi" w:cstheme="minorHAnsi"/>
          <w:color w:val="FF0000"/>
        </w:rPr>
        <w:t>.</w:t>
      </w:r>
    </w:p>
    <w:p w14:paraId="4BA1B292" w14:textId="77777777" w:rsidR="00C74B56" w:rsidRPr="00DD3B6F" w:rsidRDefault="00C74B56" w:rsidP="00C74B56">
      <w:pPr>
        <w:ind w:right="4392"/>
        <w:rPr>
          <w:rFonts w:asciiTheme="minorHAnsi" w:hAnsiTheme="minorHAnsi" w:cstheme="minorHAnsi"/>
        </w:rPr>
      </w:pPr>
    </w:p>
    <w:p w14:paraId="154C70DF" w14:textId="77777777" w:rsidR="00C74B56" w:rsidRPr="00DD3B6F" w:rsidRDefault="00C74B56" w:rsidP="00C74B56">
      <w:pPr>
        <w:ind w:right="4392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Remarque :</w:t>
      </w:r>
    </w:p>
    <w:p w14:paraId="711212A3" w14:textId="77777777" w:rsidR="00C74B56" w:rsidRPr="00DD3B6F" w:rsidRDefault="00C74B56" w:rsidP="00C74B56">
      <w:pPr>
        <w:ind w:right="4392"/>
        <w:rPr>
          <w:rFonts w:asciiTheme="minorHAnsi" w:hAnsiTheme="minorHAnsi" w:cstheme="minorHAnsi"/>
          <w:color w:val="000000" w:themeColor="text1"/>
        </w:rPr>
      </w:pPr>
      <w:r w:rsidRPr="00DD3B6F">
        <w:rPr>
          <w:rFonts w:asciiTheme="minorHAnsi" w:hAnsiTheme="minorHAnsi" w:cstheme="minorHAnsi"/>
          <w:color w:val="000000" w:themeColor="text1"/>
        </w:rPr>
        <w:t xml:space="preserve">Pour une fonction paire, on a : </w:t>
      </w:r>
    </w:p>
    <w:p w14:paraId="3092C8B8" w14:textId="5D61E0A3" w:rsidR="00C74B56" w:rsidRPr="00DD3B6F" w:rsidRDefault="00C74B56" w:rsidP="00C74B56">
      <w:pPr>
        <w:ind w:right="4392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x</m:t>
            </m:r>
          </m:e>
        </m:d>
        <m:r>
          <w:rPr>
            <w:rFonts w:ascii="Cambria Math" w:hAnsi="Cambria Math" w:cstheme="minorHAnsi"/>
            <w:color w:val="000000" w:themeColor="text1"/>
          </w:rPr>
          <m:t>=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</m:oMath>
      <w:r w:rsidRPr="00DD3B6F">
        <w:rPr>
          <w:rFonts w:asciiTheme="minorHAnsi" w:hAnsiTheme="minorHAnsi" w:cstheme="minorHAnsi"/>
          <w:color w:val="000000" w:themeColor="text1"/>
        </w:rPr>
        <w:t>.</w:t>
      </w:r>
    </w:p>
    <w:p w14:paraId="16824424" w14:textId="1D8FBD8C" w:rsidR="00C74B56" w:rsidRPr="00DD3B6F" w:rsidRDefault="00DD3B6F" w:rsidP="00097B06">
      <w:pPr>
        <w:ind w:right="4392"/>
        <w:rPr>
          <w:rFonts w:asciiTheme="minorHAnsi" w:hAnsiTheme="minorHAnsi" w:cstheme="minorHAnsi"/>
          <w:color w:val="000000" w:themeColor="text1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4384" behindDoc="1" locked="0" layoutInCell="1" allowOverlap="1" wp14:anchorId="60E1CBB5" wp14:editId="46548F68">
            <wp:simplePos x="0" y="0"/>
            <wp:positionH relativeFrom="column">
              <wp:posOffset>4826000</wp:posOffset>
            </wp:positionH>
            <wp:positionV relativeFrom="paragraph">
              <wp:posOffset>348269</wp:posOffset>
            </wp:positionV>
            <wp:extent cx="949325" cy="2507615"/>
            <wp:effectExtent l="0" t="0" r="3175" b="0"/>
            <wp:wrapSquare wrapText="bothSides"/>
            <wp:docPr id="9" name="Image 5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3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325" cy="250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B56" w:rsidRPr="00DD3B6F">
        <w:rPr>
          <w:rFonts w:asciiTheme="minorHAnsi" w:hAnsiTheme="minorHAnsi" w:cstheme="minorHAnsi"/>
          <w:color w:val="000000" w:themeColor="text1"/>
        </w:rPr>
        <w:t>C’est ce résultat qu’il faudra vérifier pour prouver qu’une fonction est paire.</w:t>
      </w:r>
    </w:p>
    <w:p w14:paraId="1E7CCFDA" w14:textId="2EE18A9F" w:rsidR="00C74B56" w:rsidRPr="00DD3B6F" w:rsidRDefault="00C74B56" w:rsidP="00C74B56">
      <w:pPr>
        <w:ind w:right="-2"/>
        <w:rPr>
          <w:rFonts w:asciiTheme="minorHAnsi" w:hAnsiTheme="minorHAnsi" w:cstheme="minorHAnsi"/>
        </w:rPr>
      </w:pPr>
    </w:p>
    <w:p w14:paraId="353EAF92" w14:textId="43FE6342" w:rsidR="00C74B56" w:rsidRPr="00DD3B6F" w:rsidRDefault="00C74B5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color w:val="00B050"/>
        </w:rPr>
      </w:pPr>
      <w:r w:rsidRPr="00DD3B6F">
        <w:rPr>
          <w:rFonts w:asciiTheme="minorHAnsi" w:hAnsiTheme="minorHAnsi" w:cstheme="minorHAnsi"/>
          <w:color w:val="00B050"/>
          <w:u w:val="single"/>
        </w:rPr>
        <w:t>Méthode :</w:t>
      </w:r>
      <w:r w:rsidRPr="00DD3B6F">
        <w:rPr>
          <w:rFonts w:asciiTheme="minorHAnsi" w:hAnsiTheme="minorHAnsi" w:cstheme="minorHAnsi"/>
          <w:color w:val="00B050"/>
        </w:rPr>
        <w:t xml:space="preserve"> Démontrer qu’une fonction est paire</w:t>
      </w:r>
    </w:p>
    <w:p w14:paraId="40E2318E" w14:textId="77777777" w:rsidR="00C74B56" w:rsidRPr="00DD3B6F" w:rsidRDefault="00C74B5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sz w:val="8"/>
          <w:szCs w:val="8"/>
        </w:rPr>
      </w:pPr>
    </w:p>
    <w:p w14:paraId="4093F34C" w14:textId="77777777" w:rsidR="00C74B56" w:rsidRPr="00DD3B6F" w:rsidRDefault="00C74B56" w:rsidP="00097B0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36432C2" wp14:editId="55FC14BE">
            <wp:extent cx="161925" cy="161925"/>
            <wp:effectExtent l="0" t="0" r="0" b="0"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D3B6F">
        <w:rPr>
          <w:rFonts w:asciiTheme="minorHAnsi" w:hAnsiTheme="minorHAnsi" w:cstheme="minorHAnsi"/>
          <w:b/>
          <w:color w:val="AF0C0D"/>
        </w:rPr>
        <w:t>Vidéo</w:t>
      </w:r>
      <w:r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1" w:history="1">
        <w:r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oheL-ZQYAy4</w:t>
        </w:r>
      </w:hyperlink>
      <w:r w:rsidRPr="00DD3B6F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45351C59" w14:textId="77777777" w:rsidR="00C74B56" w:rsidRPr="00DD3B6F" w:rsidRDefault="00C74B5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sz w:val="8"/>
          <w:szCs w:val="8"/>
        </w:rPr>
      </w:pPr>
    </w:p>
    <w:p w14:paraId="218D68E9" w14:textId="2E50FB6A" w:rsidR="00C74B56" w:rsidRPr="00DD3B6F" w:rsidRDefault="00C74B5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Démontrer que la fonction </w:t>
      </w:r>
      <m:oMath>
        <m:r>
          <w:rPr>
            <w:rFonts w:ascii="Cambria Math" w:hAnsi="Cambria Math" w:cstheme="minorHAnsi"/>
          </w:rPr>
          <m:t>f</m:t>
        </m:r>
      </m:oMath>
      <w:r w:rsidRPr="00DD3B6F">
        <w:rPr>
          <w:rFonts w:asciiTheme="minorHAnsi" w:hAnsiTheme="minorHAnsi" w:cstheme="minorHAnsi"/>
        </w:rPr>
        <w:t xml:space="preserve"> définie par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3</m:t>
        </m:r>
      </m:oMath>
      <w:r w:rsidRPr="00DD3B6F">
        <w:rPr>
          <w:rFonts w:asciiTheme="minorHAnsi" w:hAnsiTheme="minorHAnsi" w:cstheme="minorHAnsi"/>
        </w:rPr>
        <w:t xml:space="preserve"> est paire.</w:t>
      </w:r>
    </w:p>
    <w:p w14:paraId="48FE7FAC" w14:textId="1AC1A801" w:rsidR="00C74B56" w:rsidRPr="00DD3B6F" w:rsidRDefault="00C74B5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1256E729" w14:textId="77777777" w:rsidR="000B4F84" w:rsidRPr="00DD3B6F" w:rsidRDefault="000B4F84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6674B8D5" w14:textId="04891A46" w:rsidR="00C74B56" w:rsidRPr="00DD3B6F" w:rsidRDefault="000B4F84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b/>
          <w:bCs/>
          <w:lang w:val="en-US"/>
        </w:rPr>
      </w:pPr>
      <w:r w:rsidRPr="00DD3B6F">
        <w:rPr>
          <w:rFonts w:asciiTheme="minorHAnsi" w:hAnsiTheme="minorHAnsi" w:cstheme="minorHAnsi"/>
          <w:b/>
          <w:bCs/>
          <w:lang w:val="en-US"/>
        </w:rPr>
        <w:t>Correction</w:t>
      </w:r>
    </w:p>
    <w:p w14:paraId="26E3AAEF" w14:textId="6B8C3E77" w:rsidR="00C74B56" w:rsidRPr="00DD3B6F" w:rsidRDefault="00097B0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lang w:val="en-US"/>
        </w:rPr>
      </w:pPr>
      <w:r w:rsidRPr="00DD3B6F">
        <w:rPr>
          <w:rFonts w:asciiTheme="minorHAnsi" w:hAnsiTheme="minorHAnsi" w:cstheme="minorHAnsi"/>
          <w:lang w:val="en-US"/>
        </w:rPr>
        <w:t>O</w:t>
      </w:r>
      <w:r w:rsidR="00C74B56" w:rsidRPr="00DD3B6F">
        <w:rPr>
          <w:rFonts w:asciiTheme="minorHAnsi" w:hAnsiTheme="minorHAnsi" w:cstheme="minorHAnsi"/>
          <w:lang w:val="en-US"/>
        </w:rPr>
        <w:t xml:space="preserve">n </w:t>
      </w:r>
      <w:proofErr w:type="gramStart"/>
      <w:r w:rsidR="00C74B56" w:rsidRPr="00DD3B6F">
        <w:rPr>
          <w:rFonts w:asciiTheme="minorHAnsi" w:hAnsiTheme="minorHAnsi" w:cstheme="minorHAnsi"/>
          <w:lang w:val="en-US"/>
        </w:rPr>
        <w:t>a :</w:t>
      </w:r>
      <w:proofErr w:type="gramEnd"/>
    </w:p>
    <w:p w14:paraId="0721475A" w14:textId="77777777" w:rsidR="00C74B56" w:rsidRPr="00DD3B6F" w:rsidRDefault="00C74B5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lang w:val="en-US"/>
        </w:rPr>
      </w:pP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  <w:color w:val="FF0000"/>
                <w:lang w:val="en-US"/>
              </w:rPr>
              <m:t>-</m:t>
            </m:r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lang w:val="en-US"/>
          </w:rPr>
          <m:t>=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  <w:lang w:val="en-US"/>
                  </w:rPr>
                  <m:t>-</m:t>
                </m:r>
                <m:r>
                  <w:rPr>
                    <w:rFonts w:ascii="Cambria Math" w:hAnsi="Cambria Math" w:cstheme="minorHAnsi"/>
                    <w:color w:val="FF0000"/>
                  </w:rPr>
                  <m:t>x</m:t>
                </m:r>
              </m:e>
            </m:d>
          </m:e>
          <m:sup>
            <m:r>
              <w:rPr>
                <w:rFonts w:ascii="Cambria Math" w:hAnsi="Cambria Math" w:cstheme="minorHAnsi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lang w:val="en-US"/>
          </w:rPr>
          <m:t>+3=5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lang w:val="en-US"/>
          </w:rPr>
          <m:t>+3</m:t>
        </m:r>
      </m:oMath>
      <w:r w:rsidRPr="00DD3B6F">
        <w:rPr>
          <w:rFonts w:asciiTheme="minorHAnsi" w:hAnsiTheme="minorHAnsi" w:cstheme="minorHAnsi"/>
          <w:lang w:val="en-US"/>
        </w:rPr>
        <w:t xml:space="preserve"> </w:t>
      </w:r>
    </w:p>
    <w:p w14:paraId="22BB07D6" w14:textId="47EC91B5" w:rsidR="00C74B56" w:rsidRPr="00DD3B6F" w:rsidRDefault="00097B0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D</w:t>
      </w:r>
      <w:r w:rsidR="00C74B56" w:rsidRPr="00DD3B6F">
        <w:rPr>
          <w:rFonts w:asciiTheme="minorHAnsi" w:hAnsiTheme="minorHAnsi" w:cstheme="minorHAnsi"/>
        </w:rPr>
        <w:t xml:space="preserve">onc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x</m:t>
            </m:r>
          </m:e>
        </m:d>
        <m:r>
          <w:rPr>
            <w:rFonts w:ascii="Cambria Math" w:hAnsi="Cambria Math" w:cstheme="minorHAnsi"/>
            <w:color w:val="000000" w:themeColor="text1"/>
          </w:rPr>
          <m:t>=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</m:oMath>
    </w:p>
    <w:p w14:paraId="7E360E10" w14:textId="4331A05D" w:rsidR="00097B06" w:rsidRPr="00DD3B6F" w:rsidRDefault="00C74B56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La fonction </w:t>
      </w:r>
      <m:oMath>
        <m:r>
          <w:rPr>
            <w:rFonts w:ascii="Cambria Math" w:hAnsi="Cambria Math" w:cstheme="minorHAnsi"/>
          </w:rPr>
          <m:t>f</m:t>
        </m:r>
      </m:oMath>
      <w:r w:rsidRPr="00DD3B6F">
        <w:rPr>
          <w:rFonts w:asciiTheme="minorHAnsi" w:hAnsiTheme="minorHAnsi" w:cstheme="minorHAnsi"/>
        </w:rPr>
        <w:t xml:space="preserve"> est donc paire. </w:t>
      </w:r>
    </w:p>
    <w:p w14:paraId="346325F2" w14:textId="40D65D19" w:rsidR="00C74B56" w:rsidRPr="00DD3B6F" w:rsidRDefault="00DD3B6F" w:rsidP="00097B06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6432" behindDoc="0" locked="0" layoutInCell="1" allowOverlap="1" wp14:anchorId="4D9C309B" wp14:editId="2FDD1F83">
            <wp:simplePos x="0" y="0"/>
            <wp:positionH relativeFrom="column">
              <wp:posOffset>3869978</wp:posOffset>
            </wp:positionH>
            <wp:positionV relativeFrom="paragraph">
              <wp:posOffset>322580</wp:posOffset>
            </wp:positionV>
            <wp:extent cx="2062480" cy="2919095"/>
            <wp:effectExtent l="0" t="0" r="0" b="1905"/>
            <wp:wrapNone/>
            <wp:docPr id="77" name="Image 1441" descr="Description : Capture d’écran 2019-02-02 à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41" descr="Description : Capture d’écran 2019-02-02 à 12"/>
                    <pic:cNvPicPr>
                      <a:picLocks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269"/>
                    <a:stretch/>
                  </pic:blipFill>
                  <pic:spPr bwMode="auto">
                    <a:xfrm>
                      <a:off x="0" y="0"/>
                      <a:ext cx="2062480" cy="291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B56" w:rsidRPr="00DD3B6F">
        <w:rPr>
          <w:rFonts w:asciiTheme="minorHAnsi" w:hAnsiTheme="minorHAnsi" w:cstheme="minorHAnsi"/>
        </w:rPr>
        <w:t>Sa représentation graphique (ci-contre) est symétrique par rapport à l'axe des ordonnées.</w:t>
      </w:r>
    </w:p>
    <w:p w14:paraId="31BDFEB9" w14:textId="6EDDC5B1" w:rsidR="00C74B56" w:rsidRPr="00DD3B6F" w:rsidRDefault="00C74B56" w:rsidP="000B4F84">
      <w:pPr>
        <w:ind w:right="-2"/>
        <w:rPr>
          <w:rFonts w:asciiTheme="minorHAnsi" w:hAnsiTheme="minorHAnsi" w:cstheme="minorHAnsi"/>
        </w:rPr>
      </w:pPr>
    </w:p>
    <w:p w14:paraId="0850C041" w14:textId="5EBE2D22" w:rsidR="00C74B56" w:rsidRPr="00DD3B6F" w:rsidRDefault="00C74B56" w:rsidP="00C74B56">
      <w:pPr>
        <w:ind w:right="-2"/>
        <w:rPr>
          <w:rFonts w:asciiTheme="minorHAnsi" w:hAnsiTheme="minorHAnsi" w:cstheme="minorHAnsi"/>
        </w:rPr>
      </w:pPr>
    </w:p>
    <w:p w14:paraId="1CEC2EEB" w14:textId="6C50AC4D" w:rsidR="00C74B56" w:rsidRPr="00DD3B6F" w:rsidRDefault="00C74B56" w:rsidP="00097B06">
      <w:pPr>
        <w:numPr>
          <w:ilvl w:val="0"/>
          <w:numId w:val="33"/>
        </w:numPr>
        <w:tabs>
          <w:tab w:val="clear" w:pos="1732"/>
          <w:tab w:val="left" w:pos="709"/>
          <w:tab w:val="num" w:pos="993"/>
        </w:tabs>
        <w:ind w:left="426" w:right="-2" w:firstLine="0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Fonction impaire</w:t>
      </w:r>
    </w:p>
    <w:p w14:paraId="2BD0B4C8" w14:textId="77777777" w:rsidR="00C74B56" w:rsidRPr="00DD3B6F" w:rsidRDefault="00C74B56" w:rsidP="00C74B56">
      <w:pPr>
        <w:ind w:right="-2"/>
        <w:rPr>
          <w:rFonts w:asciiTheme="minorHAnsi" w:hAnsiTheme="minorHAnsi" w:cstheme="minorHAnsi"/>
        </w:rPr>
      </w:pPr>
    </w:p>
    <w:p w14:paraId="770A0202" w14:textId="77777777" w:rsidR="00097B06" w:rsidRPr="00DD3B6F" w:rsidRDefault="00097B06" w:rsidP="00097B0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529"/>
        </w:tabs>
        <w:ind w:right="3400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Définition :</w:t>
      </w:r>
      <w:r w:rsidRPr="00DD3B6F">
        <w:rPr>
          <w:rFonts w:asciiTheme="minorHAnsi" w:hAnsiTheme="minorHAnsi" w:cstheme="minorHAnsi"/>
          <w:color w:val="FF0000"/>
        </w:rPr>
        <w:t xml:space="preserve"> Une fonction dont la courbe est symétrique par rapport à l’origine du repère est une </w:t>
      </w:r>
      <w:r w:rsidRPr="00DD3B6F">
        <w:rPr>
          <w:rFonts w:asciiTheme="minorHAnsi" w:hAnsiTheme="minorHAnsi" w:cstheme="minorHAnsi"/>
          <w:b/>
          <w:bCs/>
          <w:color w:val="FF0000"/>
        </w:rPr>
        <w:t>fonction impaire</w:t>
      </w:r>
      <w:r w:rsidRPr="00DD3B6F">
        <w:rPr>
          <w:rFonts w:asciiTheme="minorHAnsi" w:hAnsiTheme="minorHAnsi" w:cstheme="minorHAnsi"/>
          <w:color w:val="FF0000"/>
        </w:rPr>
        <w:t>.</w:t>
      </w:r>
    </w:p>
    <w:p w14:paraId="55FC05BB" w14:textId="77777777" w:rsidR="00097B06" w:rsidRPr="00DD3B6F" w:rsidRDefault="00097B06" w:rsidP="00097B06">
      <w:pPr>
        <w:tabs>
          <w:tab w:val="left" w:pos="5529"/>
        </w:tabs>
        <w:ind w:right="3400"/>
        <w:rPr>
          <w:rFonts w:asciiTheme="minorHAnsi" w:hAnsiTheme="minorHAnsi" w:cstheme="minorHAnsi"/>
        </w:rPr>
      </w:pPr>
    </w:p>
    <w:p w14:paraId="4074AC47" w14:textId="77777777" w:rsidR="00097B06" w:rsidRPr="00DD3B6F" w:rsidRDefault="00097B06" w:rsidP="00097B06">
      <w:pPr>
        <w:tabs>
          <w:tab w:val="left" w:pos="5529"/>
        </w:tabs>
        <w:ind w:right="3400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Remarque :</w:t>
      </w:r>
    </w:p>
    <w:p w14:paraId="4C18FB33" w14:textId="52BF8CB8" w:rsidR="00C74B56" w:rsidRPr="00DD3B6F" w:rsidRDefault="00097B06" w:rsidP="00097B06">
      <w:pPr>
        <w:tabs>
          <w:tab w:val="left" w:pos="5529"/>
        </w:tabs>
        <w:ind w:right="3400"/>
        <w:rPr>
          <w:rFonts w:asciiTheme="minorHAnsi" w:hAnsiTheme="minorHAnsi" w:cstheme="minorHAnsi"/>
          <w:color w:val="FF0000"/>
          <w:u w:val="single"/>
        </w:rPr>
      </w:pPr>
      <w:r w:rsidRPr="00DD3B6F">
        <w:rPr>
          <w:rFonts w:asciiTheme="minorHAnsi" w:hAnsiTheme="minorHAnsi" w:cstheme="minorHAnsi"/>
          <w:color w:val="000000" w:themeColor="text1"/>
        </w:rPr>
        <w:t xml:space="preserve">Pour une fonction impaire, on a :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x</m:t>
            </m:r>
          </m:e>
        </m:d>
        <m:r>
          <w:rPr>
            <w:rFonts w:ascii="Cambria Math" w:hAnsi="Cambria Math" w:cstheme="minorHAnsi"/>
            <w:color w:val="000000" w:themeColor="text1"/>
          </w:rPr>
          <m:t>=-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</m:oMath>
      <w:r w:rsidRPr="00DD3B6F">
        <w:rPr>
          <w:rFonts w:asciiTheme="minorHAnsi" w:hAnsiTheme="minorHAnsi" w:cstheme="minorHAnsi"/>
          <w:color w:val="000000" w:themeColor="text1"/>
        </w:rPr>
        <w:t>.</w:t>
      </w:r>
    </w:p>
    <w:p w14:paraId="6DDDF4EC" w14:textId="78D84B77" w:rsidR="00097B06" w:rsidRPr="00DD3B6F" w:rsidRDefault="00097B06" w:rsidP="00097B06">
      <w:pPr>
        <w:tabs>
          <w:tab w:val="left" w:pos="5529"/>
        </w:tabs>
        <w:ind w:right="3400"/>
        <w:rPr>
          <w:rFonts w:asciiTheme="minorHAnsi" w:hAnsiTheme="minorHAnsi" w:cstheme="minorHAnsi"/>
          <w:color w:val="000000" w:themeColor="text1"/>
        </w:rPr>
      </w:pPr>
      <w:r w:rsidRPr="00DD3B6F">
        <w:rPr>
          <w:rFonts w:asciiTheme="minorHAnsi" w:hAnsiTheme="minorHAnsi" w:cstheme="minorHAnsi"/>
          <w:color w:val="000000" w:themeColor="text1"/>
        </w:rPr>
        <w:t>C’est ce résultat qu’il faudra vérifier pour prouver qu’une fonction est impaire.</w:t>
      </w:r>
    </w:p>
    <w:p w14:paraId="726A2AE2" w14:textId="77777777" w:rsidR="00097B06" w:rsidRPr="00DD3B6F" w:rsidRDefault="00097B06" w:rsidP="00C74B56">
      <w:pPr>
        <w:ind w:right="-2"/>
        <w:rPr>
          <w:rFonts w:asciiTheme="minorHAnsi" w:hAnsiTheme="minorHAnsi" w:cstheme="minorHAnsi"/>
        </w:rPr>
      </w:pPr>
    </w:p>
    <w:p w14:paraId="0D747792" w14:textId="30675888" w:rsidR="00097B06" w:rsidRDefault="00097B06" w:rsidP="00C74B56">
      <w:pPr>
        <w:ind w:right="-2"/>
        <w:rPr>
          <w:rFonts w:asciiTheme="minorHAnsi" w:hAnsiTheme="minorHAnsi" w:cstheme="minorHAnsi"/>
        </w:rPr>
      </w:pPr>
    </w:p>
    <w:p w14:paraId="07BC2D54" w14:textId="77777777" w:rsidR="00324297" w:rsidRPr="00DD3B6F" w:rsidRDefault="00324297" w:rsidP="00C74B56">
      <w:pPr>
        <w:ind w:right="-2"/>
        <w:rPr>
          <w:rFonts w:asciiTheme="minorHAnsi" w:hAnsiTheme="minorHAnsi" w:cstheme="minorHAnsi"/>
        </w:rPr>
      </w:pPr>
    </w:p>
    <w:p w14:paraId="2C9AC8EB" w14:textId="1C665629" w:rsidR="00097B06" w:rsidRPr="00DD3B6F" w:rsidRDefault="00097B06" w:rsidP="000B4F84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color w:val="00B050"/>
        </w:rPr>
      </w:pPr>
      <w:r w:rsidRPr="00DD3B6F">
        <w:rPr>
          <w:rFonts w:asciiTheme="minorHAnsi" w:hAnsiTheme="minorHAnsi" w:cstheme="minorHAnsi"/>
          <w:color w:val="00B050"/>
          <w:u w:val="single"/>
        </w:rPr>
        <w:lastRenderedPageBreak/>
        <w:t>Méthode :</w:t>
      </w:r>
      <w:r w:rsidRPr="00DD3B6F">
        <w:rPr>
          <w:rFonts w:asciiTheme="minorHAnsi" w:hAnsiTheme="minorHAnsi" w:cstheme="minorHAnsi"/>
          <w:color w:val="00B050"/>
        </w:rPr>
        <w:t xml:space="preserve"> Démontrer qu’une fonction est impaire</w:t>
      </w:r>
    </w:p>
    <w:p w14:paraId="5413CA54" w14:textId="77777777" w:rsidR="00C74B56" w:rsidRPr="00DD3B6F" w:rsidRDefault="00C74B56" w:rsidP="000B4F84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sz w:val="8"/>
          <w:szCs w:val="8"/>
        </w:rPr>
      </w:pPr>
    </w:p>
    <w:p w14:paraId="0FDA5C47" w14:textId="4BF43335" w:rsidR="00C74B56" w:rsidRPr="00DD3B6F" w:rsidRDefault="00C74B56" w:rsidP="000B4F84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6ED8307" wp14:editId="0262460A">
            <wp:extent cx="161925" cy="161925"/>
            <wp:effectExtent l="0" t="0" r="0" b="0"/>
            <wp:docPr id="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DD3B6F">
        <w:rPr>
          <w:rFonts w:asciiTheme="minorHAnsi" w:hAnsiTheme="minorHAnsi" w:cstheme="minorHAnsi"/>
          <w:b/>
          <w:color w:val="AF0C0D"/>
        </w:rPr>
        <w:t>Vidéo</w:t>
      </w:r>
      <w:r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3" w:history="1">
        <w:r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pG0JNDLgEDY</w:t>
        </w:r>
      </w:hyperlink>
      <w:r w:rsidRPr="00DD3B6F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4712C13F" w14:textId="09753C5F" w:rsidR="00C74B56" w:rsidRPr="00DD3B6F" w:rsidRDefault="00C74B56" w:rsidP="000B4F84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sz w:val="8"/>
          <w:szCs w:val="8"/>
        </w:rPr>
      </w:pPr>
    </w:p>
    <w:p w14:paraId="358C633B" w14:textId="7CF8B679" w:rsidR="00C74B56" w:rsidRPr="00DD3B6F" w:rsidRDefault="00C74B56" w:rsidP="000B4F84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Démontrer que la fonction </w:t>
      </w:r>
      <m:oMath>
        <m:r>
          <w:rPr>
            <w:rFonts w:ascii="Cambria Math" w:hAnsi="Cambria Math" w:cstheme="minorHAnsi"/>
          </w:rPr>
          <m:t>f</m:t>
        </m:r>
      </m:oMath>
      <w:r w:rsidRPr="00DD3B6F">
        <w:rPr>
          <w:rFonts w:asciiTheme="minorHAnsi" w:hAnsiTheme="minorHAnsi" w:cstheme="minorHAnsi"/>
        </w:rPr>
        <w:t xml:space="preserve"> définie par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>-3x</m:t>
        </m:r>
      </m:oMath>
      <w:r w:rsidR="000B4F84" w:rsidRPr="00DD3B6F">
        <w:rPr>
          <w:rFonts w:asciiTheme="minorHAnsi" w:hAnsiTheme="minorHAnsi" w:cstheme="minorHAnsi"/>
        </w:rPr>
        <w:t xml:space="preserve"> </w:t>
      </w:r>
      <w:r w:rsidRPr="00DD3B6F">
        <w:rPr>
          <w:rFonts w:asciiTheme="minorHAnsi" w:hAnsiTheme="minorHAnsi" w:cstheme="minorHAnsi"/>
        </w:rPr>
        <w:t xml:space="preserve">est </w:t>
      </w:r>
      <w:r w:rsidR="000B4F84" w:rsidRPr="00DD3B6F">
        <w:rPr>
          <w:rFonts w:asciiTheme="minorHAnsi" w:hAnsiTheme="minorHAnsi" w:cstheme="minorHAnsi"/>
        </w:rPr>
        <w:t>im</w:t>
      </w:r>
      <w:r w:rsidRPr="00DD3B6F">
        <w:rPr>
          <w:rFonts w:asciiTheme="minorHAnsi" w:hAnsiTheme="minorHAnsi" w:cstheme="minorHAnsi"/>
        </w:rPr>
        <w:t>paire.</w:t>
      </w:r>
    </w:p>
    <w:p w14:paraId="65C7A400" w14:textId="3379E77D" w:rsidR="00C74B56" w:rsidRPr="00DD3B6F" w:rsidRDefault="00C74B56" w:rsidP="000B4F84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36EB7E79" w14:textId="66B28425" w:rsidR="00C74B56" w:rsidRPr="00DD3B6F" w:rsidRDefault="000B4F84" w:rsidP="000B4F84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7456" behindDoc="0" locked="0" layoutInCell="1" allowOverlap="1" wp14:anchorId="079A3D50" wp14:editId="0E1462D1">
            <wp:simplePos x="0" y="0"/>
            <wp:positionH relativeFrom="column">
              <wp:posOffset>3499485</wp:posOffset>
            </wp:positionH>
            <wp:positionV relativeFrom="paragraph">
              <wp:posOffset>19641</wp:posOffset>
            </wp:positionV>
            <wp:extent cx="1971675" cy="1686560"/>
            <wp:effectExtent l="0" t="0" r="0" b="2540"/>
            <wp:wrapSquare wrapText="bothSides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 13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686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05AB179" w14:textId="475CE11A" w:rsidR="000B4F84" w:rsidRPr="00DD3B6F" w:rsidRDefault="000B4F84" w:rsidP="000B4F84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b/>
          <w:bCs/>
        </w:rPr>
      </w:pPr>
      <w:r w:rsidRPr="00DD3B6F">
        <w:rPr>
          <w:rFonts w:asciiTheme="minorHAnsi" w:hAnsiTheme="minorHAnsi" w:cstheme="minorHAnsi"/>
          <w:b/>
          <w:bCs/>
        </w:rPr>
        <w:t>Correction</w:t>
      </w:r>
    </w:p>
    <w:p w14:paraId="3B0EA15A" w14:textId="77777777" w:rsidR="000B4F84" w:rsidRPr="00DD3B6F" w:rsidRDefault="000B4F84" w:rsidP="000B4F84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On a :</w:t>
      </w:r>
    </w:p>
    <w:p w14:paraId="3B50C61F" w14:textId="77777777" w:rsidR="000B4F84" w:rsidRPr="00DD3B6F" w:rsidRDefault="000B4F84" w:rsidP="000B4F84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f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  <w:color w:val="FF0000"/>
                </w:rPr>
                <m:t>-x</m:t>
              </m:r>
            </m:e>
          </m:d>
          <m:r>
            <w:rPr>
              <w:rFonts w:ascii="Cambria Math" w:hAnsi="Cambria Math" w:cstheme="minorHAnsi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-x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-3×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  <w:color w:val="FF0000"/>
                </w:rPr>
                <m:t>-x</m:t>
              </m:r>
            </m:e>
          </m:d>
          <m:r>
            <w:rPr>
              <w:rFonts w:ascii="Cambria Math" w:hAnsi="Cambria Math" w:cstheme="minorHAnsi"/>
            </w:rPr>
            <m:t>=-</m:t>
          </m:r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x</m:t>
              </m:r>
            </m:e>
            <m:sup>
              <m:r>
                <w:rPr>
                  <w:rFonts w:ascii="Cambria Math" w:hAnsi="Cambria Math" w:cstheme="minorHAnsi"/>
                </w:rPr>
                <m:t>3</m:t>
              </m:r>
            </m:sup>
          </m:sSup>
          <m:r>
            <w:rPr>
              <w:rFonts w:ascii="Cambria Math" w:hAnsi="Cambria Math" w:cstheme="minorHAnsi"/>
            </w:rPr>
            <m:t>+3x</m:t>
          </m:r>
        </m:oMath>
      </m:oMathPara>
    </w:p>
    <w:p w14:paraId="24CD7798" w14:textId="77777777" w:rsidR="000B4F84" w:rsidRPr="00DD3B6F" w:rsidRDefault="000B4F84" w:rsidP="000B4F84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Et </w:t>
      </w:r>
      <m:oMath>
        <m:r>
          <w:rPr>
            <w:rFonts w:ascii="Cambria Math" w:hAnsi="Cambria Math" w:cstheme="minorHAnsi"/>
            <w:color w:val="000000" w:themeColor="text1"/>
          </w:rPr>
          <m:t>-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-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</w:rPr>
              <m:t>-3x</m:t>
            </m:r>
          </m:e>
        </m:d>
        <m:r>
          <w:rPr>
            <w:rFonts w:ascii="Cambria Math" w:hAnsi="Cambria Math" w:cstheme="minorHAnsi"/>
            <w:color w:val="000000" w:themeColor="text1"/>
          </w:rPr>
          <m:t>= -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3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 xml:space="preserve">+3x </m:t>
        </m:r>
      </m:oMath>
    </w:p>
    <w:p w14:paraId="7971BE02" w14:textId="1121C7D6" w:rsidR="000B4F84" w:rsidRPr="00DD3B6F" w:rsidRDefault="000B4F84" w:rsidP="000B4F84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Donc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-x</m:t>
            </m:r>
          </m:e>
        </m:d>
        <m:r>
          <w:rPr>
            <w:rFonts w:ascii="Cambria Math" w:hAnsi="Cambria Math" w:cstheme="minorHAnsi"/>
            <w:color w:val="000000" w:themeColor="text1"/>
          </w:rPr>
          <m:t>=-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</m:oMath>
      <w:r w:rsidRPr="00DD3B6F">
        <w:rPr>
          <w:rFonts w:asciiTheme="minorHAnsi" w:hAnsiTheme="minorHAnsi" w:cstheme="minorHAnsi"/>
          <w:color w:val="000000" w:themeColor="text1"/>
        </w:rPr>
        <w:t>.</w:t>
      </w:r>
    </w:p>
    <w:p w14:paraId="1B9350FC" w14:textId="7FC43AF2" w:rsidR="000B4F84" w:rsidRPr="00DD3B6F" w:rsidRDefault="000B4F84" w:rsidP="000B4F84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La fonction </w:t>
      </w:r>
      <m:oMath>
        <m:r>
          <w:rPr>
            <w:rFonts w:ascii="Cambria Math" w:hAnsi="Cambria Math" w:cstheme="minorHAnsi"/>
          </w:rPr>
          <m:t>f</m:t>
        </m:r>
      </m:oMath>
      <w:r w:rsidRPr="00DD3B6F">
        <w:rPr>
          <w:rFonts w:asciiTheme="minorHAnsi" w:hAnsiTheme="minorHAnsi" w:cstheme="minorHAnsi"/>
        </w:rPr>
        <w:t xml:space="preserve"> est donc impaire. Sa représentation graphique (ci-contre) est symétrique par rapport à l’origine du repère. </w:t>
      </w:r>
    </w:p>
    <w:p w14:paraId="622B88AF" w14:textId="7E2B6DCA" w:rsidR="00C74B56" w:rsidRPr="00DD3B6F" w:rsidRDefault="00C74B56" w:rsidP="00C74B56">
      <w:pPr>
        <w:ind w:right="-2"/>
        <w:rPr>
          <w:rFonts w:asciiTheme="minorHAnsi" w:hAnsiTheme="minorHAnsi" w:cstheme="minorHAnsi"/>
          <w:b/>
          <w:bCs/>
          <w:kern w:val="32"/>
        </w:rPr>
      </w:pPr>
    </w:p>
    <w:p w14:paraId="631FCEA0" w14:textId="77777777" w:rsidR="000B4F84" w:rsidRPr="00DD3B6F" w:rsidRDefault="000B4F84" w:rsidP="00C74B56">
      <w:pPr>
        <w:ind w:right="-2"/>
        <w:rPr>
          <w:rFonts w:asciiTheme="minorHAnsi" w:hAnsiTheme="minorHAnsi" w:cstheme="minorHAnsi"/>
          <w:b/>
          <w:bCs/>
          <w:kern w:val="32"/>
        </w:rPr>
      </w:pPr>
    </w:p>
    <w:p w14:paraId="16B80171" w14:textId="77777777" w:rsidR="000B4F84" w:rsidRPr="00DD3B6F" w:rsidRDefault="000B4F84" w:rsidP="00C74B56">
      <w:pPr>
        <w:ind w:right="-2"/>
        <w:rPr>
          <w:rFonts w:asciiTheme="minorHAnsi" w:hAnsiTheme="minorHAnsi" w:cstheme="minorHAnsi"/>
          <w:b/>
          <w:bCs/>
          <w:kern w:val="32"/>
        </w:rPr>
      </w:pPr>
    </w:p>
    <w:p w14:paraId="0A488B8E" w14:textId="6E7725DF" w:rsidR="00005723" w:rsidRPr="00DD3B6F" w:rsidRDefault="00DD3B6F" w:rsidP="00DD3B6F">
      <w:pPr>
        <w:pStyle w:val="Titre2"/>
        <w:tabs>
          <w:tab w:val="left" w:pos="284"/>
        </w:tabs>
        <w:spacing w:before="0" w:after="0"/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</w:pPr>
      <w:bookmarkStart w:id="28" w:name="_Toc204877669"/>
      <w:bookmarkStart w:id="29" w:name="_Toc244932048"/>
      <w:r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Partie 2 : </w:t>
      </w:r>
      <w:r w:rsidR="00005723"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Fonction carré</w:t>
      </w:r>
      <w:bookmarkEnd w:id="28"/>
      <w:bookmarkEnd w:id="29"/>
    </w:p>
    <w:p w14:paraId="5B0753F2" w14:textId="77777777" w:rsidR="003D1A49" w:rsidRPr="00DD3B6F" w:rsidRDefault="003D1A49" w:rsidP="00C74B56">
      <w:pPr>
        <w:ind w:right="-2"/>
        <w:rPr>
          <w:rFonts w:asciiTheme="minorHAnsi" w:hAnsiTheme="minorHAnsi" w:cstheme="minorHAnsi"/>
        </w:rPr>
      </w:pPr>
    </w:p>
    <w:p w14:paraId="1C7403C8" w14:textId="528B8D3B" w:rsidR="00CB5D41" w:rsidRPr="00DD3B6F" w:rsidRDefault="00CB5D41" w:rsidP="00CB5D4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Définition :</w:t>
      </w:r>
      <w:r w:rsidRPr="00DD3B6F">
        <w:rPr>
          <w:rFonts w:asciiTheme="minorHAnsi" w:hAnsiTheme="minorHAnsi" w:cstheme="minorHAnsi"/>
          <w:color w:val="FF0000"/>
        </w:rPr>
        <w:t xml:space="preserve"> La </w:t>
      </w:r>
      <w:r w:rsidRPr="00DD3B6F">
        <w:rPr>
          <w:rFonts w:asciiTheme="minorHAnsi" w:hAnsiTheme="minorHAnsi" w:cstheme="minorHAnsi"/>
          <w:b/>
          <w:bCs/>
          <w:color w:val="FF0000"/>
        </w:rPr>
        <w:t>fonction carré</w:t>
      </w:r>
      <w:r w:rsidRPr="00DD3B6F">
        <w:rPr>
          <w:rFonts w:asciiTheme="minorHAnsi" w:hAnsiTheme="minorHAnsi" w:cstheme="minorHAnsi"/>
          <w:color w:val="FF0000"/>
        </w:rPr>
        <w:t xml:space="preserve"> est </w:t>
      </w:r>
      <w:r w:rsidRPr="00DD3B6F">
        <w:rPr>
          <w:rFonts w:asciiTheme="minorHAnsi" w:hAnsiTheme="minorHAnsi" w:cstheme="minorHAnsi"/>
          <w:color w:val="FF0000"/>
          <w:szCs w:val="20"/>
        </w:rPr>
        <w:t xml:space="preserve">la fonction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DD3B6F">
        <w:rPr>
          <w:rFonts w:asciiTheme="minorHAnsi" w:hAnsiTheme="minorHAnsi" w:cstheme="minorHAnsi"/>
          <w:color w:val="FF0000"/>
          <w:szCs w:val="20"/>
        </w:rPr>
        <w:t xml:space="preserve"> </w:t>
      </w:r>
      <w:r w:rsidRPr="00DD3B6F">
        <w:rPr>
          <w:rFonts w:asciiTheme="minorHAnsi" w:hAnsiTheme="minorHAnsi" w:cstheme="minorHAnsi"/>
          <w:color w:val="FF0000"/>
        </w:rPr>
        <w:t xml:space="preserve">définie sur </w:t>
      </w:r>
      <w:r w:rsidRPr="00DD3B6F">
        <w:rPr>
          <w:rFonts w:ascii="Cambria Math" w:hAnsi="Cambria Math" w:cs="Cambria Math"/>
          <w:color w:val="FF0000"/>
          <w:sz w:val="28"/>
          <w:szCs w:val="28"/>
        </w:rPr>
        <w:t>ℝ</w:t>
      </w:r>
      <w:r w:rsidRPr="00DD3B6F">
        <w:rPr>
          <w:rFonts w:asciiTheme="minorHAnsi" w:hAnsiTheme="minorHAnsi" w:cstheme="minorHAnsi"/>
          <w:color w:val="FF0000"/>
        </w:rPr>
        <w:t xml:space="preserve"> par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  <w:color w:val="FF0000"/>
        </w:rPr>
        <w:t>.</w:t>
      </w:r>
    </w:p>
    <w:p w14:paraId="1744B009" w14:textId="77777777" w:rsidR="00261D30" w:rsidRPr="00DD3B6F" w:rsidRDefault="00261D30" w:rsidP="00C74B56">
      <w:pPr>
        <w:ind w:right="-2"/>
        <w:rPr>
          <w:rFonts w:asciiTheme="minorHAnsi" w:hAnsiTheme="minorHAnsi" w:cstheme="minorHAnsi"/>
        </w:rPr>
      </w:pPr>
    </w:p>
    <w:p w14:paraId="497546A4" w14:textId="77777777" w:rsidR="00CB5D41" w:rsidRPr="00DD3B6F" w:rsidRDefault="00CB5D41" w:rsidP="00CB5D41">
      <w:pPr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Remarque :</w:t>
      </w:r>
    </w:p>
    <w:p w14:paraId="3323CFF4" w14:textId="55A7F955" w:rsidR="00CB5D41" w:rsidRPr="00DD3B6F" w:rsidRDefault="00DD3B6F" w:rsidP="00CB5D41">
      <w:pPr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4144" behindDoc="1" locked="0" layoutInCell="1" allowOverlap="1" wp14:anchorId="7BDECBE7" wp14:editId="2A2EB89A">
            <wp:simplePos x="0" y="0"/>
            <wp:positionH relativeFrom="column">
              <wp:posOffset>3564890</wp:posOffset>
            </wp:positionH>
            <wp:positionV relativeFrom="paragraph">
              <wp:posOffset>273916</wp:posOffset>
            </wp:positionV>
            <wp:extent cx="2035175" cy="2487930"/>
            <wp:effectExtent l="0" t="0" r="0" b="1270"/>
            <wp:wrapTight wrapText="bothSides">
              <wp:wrapPolygon edited="0">
                <wp:start x="0" y="0"/>
                <wp:lineTo x="0" y="21501"/>
                <wp:lineTo x="21432" y="21501"/>
                <wp:lineTo x="21432" y="0"/>
                <wp:lineTo x="0" y="0"/>
              </wp:wrapPolygon>
            </wp:wrapTight>
            <wp:docPr id="82" name="Image 14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21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78" t="34586" r="48528" b="26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175" cy="2487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5D41" w:rsidRPr="00DD3B6F">
        <w:rPr>
          <w:rFonts w:asciiTheme="minorHAnsi" w:hAnsiTheme="minorHAnsi" w:cstheme="minorHAnsi"/>
        </w:rPr>
        <w:t xml:space="preserve">Dire que </w:t>
      </w:r>
      <w:proofErr w:type="gramStart"/>
      <w:r w:rsidR="00CB5D41" w:rsidRPr="00DD3B6F">
        <w:rPr>
          <w:rFonts w:asciiTheme="minorHAnsi" w:hAnsiTheme="minorHAnsi" w:cstheme="minorHAnsi"/>
        </w:rPr>
        <w:t>la fonction carré</w:t>
      </w:r>
      <w:proofErr w:type="gramEnd"/>
      <w:r w:rsidR="00CB5D41" w:rsidRPr="00DD3B6F">
        <w:rPr>
          <w:rFonts w:asciiTheme="minorHAnsi" w:hAnsiTheme="minorHAnsi" w:cstheme="minorHAnsi"/>
        </w:rPr>
        <w:t xml:space="preserve"> est </w:t>
      </w:r>
      <w:r w:rsidR="00CB5D41" w:rsidRPr="00DD3B6F">
        <w:rPr>
          <w:rFonts w:asciiTheme="minorHAnsi" w:hAnsiTheme="minorHAnsi" w:cstheme="minorHAnsi"/>
          <w:b/>
          <w:bCs/>
        </w:rPr>
        <w:t xml:space="preserve">définie sur </w:t>
      </w:r>
      <m:oMath>
        <m:r>
          <m:rPr>
            <m:scr m:val="double-struck"/>
            <m:sty m:val="bi"/>
          </m:rPr>
          <w:rPr>
            <w:rFonts w:ascii="Cambria Math" w:hAnsi="Cambria Math" w:cstheme="minorHAnsi"/>
          </w:rPr>
          <m:t>R</m:t>
        </m:r>
      </m:oMath>
      <w:r w:rsidR="00CB5D41" w:rsidRPr="00DD3B6F">
        <w:rPr>
          <w:rFonts w:asciiTheme="minorHAnsi" w:hAnsiTheme="minorHAnsi" w:cstheme="minorHAnsi"/>
        </w:rPr>
        <w:t xml:space="preserve"> signifie que </w:t>
      </w:r>
      <m:oMath>
        <m:r>
          <w:rPr>
            <w:rFonts w:ascii="Cambria Math" w:hAnsi="Cambria Math" w:cstheme="minorHAnsi"/>
          </w:rPr>
          <m:t>x</m:t>
        </m:r>
      </m:oMath>
      <w:r w:rsidR="00CB5D41" w:rsidRPr="00DD3B6F">
        <w:rPr>
          <w:rFonts w:asciiTheme="minorHAnsi" w:hAnsiTheme="minorHAnsi" w:cstheme="minorHAnsi"/>
        </w:rPr>
        <w:t xml:space="preserve"> peut prendre n’importe quelle valeur de </w:t>
      </w:r>
      <m:oMath>
        <m:r>
          <m:rPr>
            <m:scr m:val="double-struck"/>
          </m:rPr>
          <w:rPr>
            <w:rFonts w:ascii="Cambria Math" w:hAnsi="Cambria Math" w:cstheme="minorHAnsi"/>
          </w:rPr>
          <m:t>R</m:t>
        </m:r>
      </m:oMath>
      <w:r w:rsidR="00CB5D41" w:rsidRPr="00DD3B6F">
        <w:rPr>
          <w:rFonts w:asciiTheme="minorHAnsi" w:hAnsiTheme="minorHAnsi" w:cstheme="minorHAnsi"/>
        </w:rPr>
        <w:t>.</w:t>
      </w:r>
    </w:p>
    <w:p w14:paraId="19BDAA93" w14:textId="4323F62D" w:rsidR="00005723" w:rsidRPr="00DD3B6F" w:rsidRDefault="00005723" w:rsidP="00C74B56">
      <w:pPr>
        <w:ind w:right="-2"/>
        <w:rPr>
          <w:rFonts w:asciiTheme="minorHAnsi" w:hAnsiTheme="minorHAnsi" w:cstheme="minorHAnsi"/>
        </w:rPr>
      </w:pPr>
    </w:p>
    <w:p w14:paraId="1C458E44" w14:textId="124B96DA" w:rsidR="00005723" w:rsidRPr="00DD3B6F" w:rsidRDefault="00005723" w:rsidP="00C74B56">
      <w:pP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 </w:t>
      </w:r>
    </w:p>
    <w:tbl>
      <w:tblPr>
        <w:tblpPr w:leftFromText="141" w:rightFromText="141" w:vertAnchor="text" w:horzAnchor="page" w:tblpX="2293" w:tblpY="-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0"/>
        <w:gridCol w:w="624"/>
        <w:gridCol w:w="624"/>
        <w:gridCol w:w="624"/>
        <w:gridCol w:w="624"/>
        <w:gridCol w:w="624"/>
      </w:tblGrid>
      <w:tr w:rsidR="00CF652A" w:rsidRPr="00DD3B6F" w14:paraId="1CE19106" w14:textId="77777777" w:rsidTr="00CF652A">
        <w:trPr>
          <w:trHeight w:val="454"/>
        </w:trPr>
        <w:tc>
          <w:tcPr>
            <w:tcW w:w="624" w:type="dxa"/>
            <w:vAlign w:val="center"/>
          </w:tcPr>
          <w:p w14:paraId="336F7768" w14:textId="35FC51E3" w:rsidR="00CF652A" w:rsidRPr="00DD3B6F" w:rsidRDefault="00CB5D41" w:rsidP="00C74B56">
            <w:pPr>
              <w:ind w:right="-2"/>
              <w:jc w:val="center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x</m:t>
                </m:r>
              </m:oMath>
            </m:oMathPara>
          </w:p>
        </w:tc>
        <w:tc>
          <w:tcPr>
            <w:tcW w:w="624" w:type="dxa"/>
            <w:vAlign w:val="center"/>
          </w:tcPr>
          <w:p w14:paraId="5644AD2B" w14:textId="77777777" w:rsidR="00CF652A" w:rsidRPr="00DD3B6F" w:rsidRDefault="00EE70A9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–</w:t>
            </w:r>
            <w:r w:rsidR="00CF652A" w:rsidRPr="00DD3B6F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624" w:type="dxa"/>
            <w:vAlign w:val="center"/>
          </w:tcPr>
          <w:p w14:paraId="23B4230A" w14:textId="77777777" w:rsidR="00CF652A" w:rsidRPr="00DD3B6F" w:rsidRDefault="00EE70A9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–</w:t>
            </w:r>
            <w:r w:rsidR="00CF652A" w:rsidRPr="00DD3B6F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24" w:type="dxa"/>
            <w:vAlign w:val="center"/>
          </w:tcPr>
          <w:p w14:paraId="50B0F6FF" w14:textId="77777777" w:rsidR="00CF652A" w:rsidRPr="00DD3B6F" w:rsidRDefault="00CF652A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24" w:type="dxa"/>
            <w:vAlign w:val="center"/>
          </w:tcPr>
          <w:p w14:paraId="30006F9A" w14:textId="77777777" w:rsidR="00CF652A" w:rsidRPr="00DD3B6F" w:rsidRDefault="00CF652A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24" w:type="dxa"/>
            <w:vAlign w:val="center"/>
          </w:tcPr>
          <w:p w14:paraId="1BC62E0E" w14:textId="77777777" w:rsidR="00CF652A" w:rsidRPr="00DD3B6F" w:rsidRDefault="00CF652A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2</w:t>
            </w:r>
          </w:p>
        </w:tc>
      </w:tr>
      <w:tr w:rsidR="00CF652A" w:rsidRPr="00DD3B6F" w14:paraId="3E8BB161" w14:textId="77777777" w:rsidTr="00CF652A">
        <w:trPr>
          <w:trHeight w:val="454"/>
        </w:trPr>
        <w:tc>
          <w:tcPr>
            <w:tcW w:w="624" w:type="dxa"/>
            <w:vAlign w:val="center"/>
          </w:tcPr>
          <w:p w14:paraId="14856707" w14:textId="415BEA7C" w:rsidR="00CF652A" w:rsidRPr="00DD3B6F" w:rsidRDefault="00CB5D41" w:rsidP="00C74B56">
            <w:pPr>
              <w:ind w:right="-2"/>
              <w:jc w:val="center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f(x)</m:t>
                </m:r>
              </m:oMath>
            </m:oMathPara>
          </w:p>
        </w:tc>
        <w:tc>
          <w:tcPr>
            <w:tcW w:w="624" w:type="dxa"/>
            <w:vAlign w:val="center"/>
          </w:tcPr>
          <w:p w14:paraId="5CCE34D5" w14:textId="77777777" w:rsidR="00CF652A" w:rsidRPr="00DD3B6F" w:rsidRDefault="00CF652A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624" w:type="dxa"/>
            <w:vAlign w:val="center"/>
          </w:tcPr>
          <w:p w14:paraId="6DCDBF8B" w14:textId="77777777" w:rsidR="00CF652A" w:rsidRPr="00DD3B6F" w:rsidRDefault="00CF652A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24" w:type="dxa"/>
            <w:vAlign w:val="center"/>
          </w:tcPr>
          <w:p w14:paraId="093A347B" w14:textId="77777777" w:rsidR="00CF652A" w:rsidRPr="00DD3B6F" w:rsidRDefault="00CF652A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24" w:type="dxa"/>
            <w:vAlign w:val="center"/>
          </w:tcPr>
          <w:p w14:paraId="18FC0543" w14:textId="77777777" w:rsidR="00CF652A" w:rsidRPr="00DD3B6F" w:rsidRDefault="00CF652A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24" w:type="dxa"/>
            <w:vAlign w:val="center"/>
          </w:tcPr>
          <w:p w14:paraId="1762A61F" w14:textId="77777777" w:rsidR="00CF652A" w:rsidRPr="00DD3B6F" w:rsidRDefault="00CF652A" w:rsidP="00C74B56">
            <w:pPr>
              <w:ind w:right="-2"/>
              <w:jc w:val="center"/>
              <w:rPr>
                <w:rFonts w:asciiTheme="minorHAnsi" w:hAnsiTheme="minorHAnsi" w:cstheme="minorHAnsi"/>
              </w:rPr>
            </w:pPr>
            <w:r w:rsidRPr="00DD3B6F">
              <w:rPr>
                <w:rFonts w:asciiTheme="minorHAnsi" w:hAnsiTheme="minorHAnsi" w:cstheme="minorHAnsi"/>
              </w:rPr>
              <w:t>4</w:t>
            </w:r>
          </w:p>
        </w:tc>
      </w:tr>
    </w:tbl>
    <w:p w14:paraId="10209FF9" w14:textId="77777777" w:rsidR="00005723" w:rsidRPr="00DD3B6F" w:rsidRDefault="00005723" w:rsidP="00C74B56">
      <w:pPr>
        <w:ind w:right="-2"/>
        <w:rPr>
          <w:rFonts w:asciiTheme="minorHAnsi" w:hAnsiTheme="minorHAnsi" w:cstheme="minorHAnsi"/>
        </w:rPr>
      </w:pPr>
    </w:p>
    <w:p w14:paraId="4EA5BCBE" w14:textId="77777777" w:rsidR="00005723" w:rsidRPr="00DD3B6F" w:rsidRDefault="00005723" w:rsidP="00C74B56">
      <w:pPr>
        <w:ind w:right="-2"/>
        <w:rPr>
          <w:rFonts w:asciiTheme="minorHAnsi" w:hAnsiTheme="minorHAnsi" w:cstheme="minorHAnsi"/>
        </w:rPr>
      </w:pPr>
    </w:p>
    <w:p w14:paraId="4746A216" w14:textId="77777777" w:rsidR="00005723" w:rsidRPr="00DD3B6F" w:rsidRDefault="00005723" w:rsidP="00C74B56">
      <w:pPr>
        <w:ind w:right="-2"/>
        <w:rPr>
          <w:rFonts w:asciiTheme="minorHAnsi" w:hAnsiTheme="minorHAnsi" w:cstheme="minorHAnsi"/>
        </w:rPr>
      </w:pPr>
    </w:p>
    <w:p w14:paraId="7BC4F065" w14:textId="77777777" w:rsidR="00CF652A" w:rsidRPr="00DD3B6F" w:rsidRDefault="00CF652A" w:rsidP="00C74B56">
      <w:pPr>
        <w:ind w:right="-2"/>
        <w:rPr>
          <w:rFonts w:asciiTheme="minorHAnsi" w:hAnsiTheme="minorHAnsi" w:cstheme="minorHAnsi"/>
        </w:rPr>
      </w:pPr>
    </w:p>
    <w:p w14:paraId="40A376A3" w14:textId="77777777" w:rsidR="006C6082" w:rsidRPr="00DD3B6F" w:rsidRDefault="006C6082" w:rsidP="00C74B56">
      <w:pPr>
        <w:ind w:right="-2"/>
        <w:rPr>
          <w:rFonts w:asciiTheme="minorHAnsi" w:hAnsiTheme="minorHAnsi" w:cstheme="minorHAnsi"/>
        </w:rPr>
      </w:pPr>
    </w:p>
    <w:p w14:paraId="5A0B18FD" w14:textId="6A0E1704" w:rsidR="006C6082" w:rsidRPr="00DD3B6F" w:rsidRDefault="006C6082" w:rsidP="00C74B56">
      <w:pPr>
        <w:ind w:right="-2"/>
        <w:rPr>
          <w:rFonts w:asciiTheme="minorHAnsi" w:hAnsiTheme="minorHAnsi" w:cstheme="minorHAnsi"/>
        </w:rPr>
      </w:pPr>
    </w:p>
    <w:p w14:paraId="37CDA73A" w14:textId="77777777" w:rsidR="00CB5D41" w:rsidRPr="00DD3B6F" w:rsidRDefault="00CB5D41" w:rsidP="00CB5D41">
      <w:pPr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La courbe d’équation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</w:rPr>
        <w:t xml:space="preserve"> </w:t>
      </w:r>
      <w:proofErr w:type="gramStart"/>
      <w:r w:rsidRPr="00DD3B6F">
        <w:rPr>
          <w:rFonts w:asciiTheme="minorHAnsi" w:hAnsiTheme="minorHAnsi" w:cstheme="minorHAnsi"/>
        </w:rPr>
        <w:t>de la fonction carré</w:t>
      </w:r>
      <w:proofErr w:type="gramEnd"/>
      <w:r w:rsidRPr="00DD3B6F">
        <w:rPr>
          <w:rFonts w:asciiTheme="minorHAnsi" w:hAnsiTheme="minorHAnsi" w:cstheme="minorHAnsi"/>
        </w:rPr>
        <w:t xml:space="preserve"> est appelée une </w:t>
      </w:r>
      <w:r w:rsidRPr="00DD3B6F">
        <w:rPr>
          <w:rFonts w:asciiTheme="minorHAnsi" w:hAnsiTheme="minorHAnsi" w:cstheme="minorHAnsi"/>
          <w:b/>
          <w:bCs/>
        </w:rPr>
        <w:t>parabole</w:t>
      </w:r>
      <w:r w:rsidRPr="00DD3B6F">
        <w:rPr>
          <w:rFonts w:asciiTheme="minorHAnsi" w:hAnsiTheme="minorHAnsi" w:cstheme="minorHAnsi"/>
        </w:rPr>
        <w:t>.</w:t>
      </w:r>
    </w:p>
    <w:p w14:paraId="3995D988" w14:textId="44C71185" w:rsidR="00CB5D41" w:rsidRPr="00DD3B6F" w:rsidRDefault="00CB5D41" w:rsidP="00C74B56">
      <w:pPr>
        <w:ind w:right="-2"/>
        <w:rPr>
          <w:rFonts w:asciiTheme="minorHAnsi" w:hAnsiTheme="minorHAnsi" w:cstheme="minorHAnsi"/>
        </w:rPr>
      </w:pPr>
    </w:p>
    <w:p w14:paraId="23F7F05D" w14:textId="77777777" w:rsidR="00CB5D41" w:rsidRPr="00DD3B6F" w:rsidRDefault="00CB5D41" w:rsidP="00C74B56">
      <w:pPr>
        <w:ind w:right="-2"/>
        <w:rPr>
          <w:rFonts w:asciiTheme="minorHAnsi" w:hAnsiTheme="minorHAnsi" w:cstheme="minorHAnsi"/>
        </w:rPr>
      </w:pPr>
    </w:p>
    <w:p w14:paraId="76CA9094" w14:textId="77777777" w:rsidR="006C6082" w:rsidRPr="00DD3B6F" w:rsidRDefault="006C6082" w:rsidP="00C74B56">
      <w:pPr>
        <w:ind w:right="-2"/>
        <w:rPr>
          <w:rFonts w:asciiTheme="minorHAnsi" w:hAnsiTheme="minorHAnsi" w:cstheme="minorHAnsi"/>
        </w:rPr>
      </w:pPr>
    </w:p>
    <w:p w14:paraId="3F84480F" w14:textId="50CD2E68" w:rsidR="00CB5D41" w:rsidRPr="00DD3B6F" w:rsidRDefault="00CB5D41" w:rsidP="00C74B56">
      <w:pPr>
        <w:ind w:right="-2"/>
        <w:rPr>
          <w:rFonts w:asciiTheme="minorHAnsi" w:hAnsiTheme="minorHAnsi" w:cstheme="minorHAnsi"/>
        </w:rPr>
      </w:pPr>
    </w:p>
    <w:p w14:paraId="0FEF618D" w14:textId="77777777" w:rsidR="00CB5D41" w:rsidRPr="00DD3B6F" w:rsidRDefault="00CB5D41" w:rsidP="00CB5D4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  <w:u w:val="single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Propriété :</w:t>
      </w:r>
      <w:r w:rsidRPr="00DD3B6F">
        <w:rPr>
          <w:rFonts w:asciiTheme="minorHAnsi" w:hAnsiTheme="minorHAnsi" w:cstheme="minorHAnsi"/>
          <w:color w:val="FF0000"/>
        </w:rPr>
        <w:t xml:space="preserve"> La courbe d’équation </w:t>
      </w:r>
      <m:oMath>
        <m:r>
          <w:rPr>
            <w:rFonts w:ascii="Cambria Math" w:hAnsi="Cambria Math" w:cstheme="minorHAnsi"/>
            <w:color w:val="FF0000"/>
          </w:rPr>
          <m:t>y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  <w:color w:val="FF0000"/>
        </w:rPr>
        <w:t xml:space="preserve"> </w:t>
      </w:r>
      <w:proofErr w:type="gramStart"/>
      <w:r w:rsidRPr="00DD3B6F">
        <w:rPr>
          <w:rFonts w:asciiTheme="minorHAnsi" w:hAnsiTheme="minorHAnsi" w:cstheme="minorHAnsi"/>
          <w:color w:val="FF0000"/>
        </w:rPr>
        <w:t>de la fonction carré</w:t>
      </w:r>
      <w:proofErr w:type="gramEnd"/>
      <w:r w:rsidRPr="00DD3B6F">
        <w:rPr>
          <w:rFonts w:asciiTheme="minorHAnsi" w:hAnsiTheme="minorHAnsi" w:cstheme="minorHAnsi"/>
          <w:color w:val="FF0000"/>
        </w:rPr>
        <w:t xml:space="preserve"> est symétrique par rapport à l’axe des ordonnées. </w:t>
      </w:r>
      <w:proofErr w:type="gramStart"/>
      <w:r w:rsidRPr="00DD3B6F">
        <w:rPr>
          <w:rFonts w:asciiTheme="minorHAnsi" w:hAnsiTheme="minorHAnsi" w:cstheme="minorHAnsi"/>
          <w:color w:val="FF0000"/>
        </w:rPr>
        <w:t>La fonction carré</w:t>
      </w:r>
      <w:proofErr w:type="gramEnd"/>
      <w:r w:rsidRPr="00DD3B6F">
        <w:rPr>
          <w:rFonts w:asciiTheme="minorHAnsi" w:hAnsiTheme="minorHAnsi" w:cstheme="minorHAnsi"/>
          <w:color w:val="FF0000"/>
        </w:rPr>
        <w:t xml:space="preserve"> est paire.</w:t>
      </w:r>
    </w:p>
    <w:p w14:paraId="343A1547" w14:textId="77777777" w:rsidR="0091267B" w:rsidRPr="00DD3B6F" w:rsidRDefault="0091267B" w:rsidP="00C74B56">
      <w:pPr>
        <w:ind w:right="-2"/>
        <w:rPr>
          <w:rFonts w:asciiTheme="minorHAnsi" w:hAnsiTheme="minorHAnsi" w:cstheme="minorHAnsi"/>
        </w:rPr>
      </w:pPr>
      <w:bookmarkStart w:id="30" w:name="_Toc204877674"/>
    </w:p>
    <w:p w14:paraId="334F0E73" w14:textId="77777777" w:rsidR="00634997" w:rsidRPr="00DD3B6F" w:rsidRDefault="00634997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color w:val="00B050"/>
        </w:rPr>
      </w:pPr>
      <w:r w:rsidRPr="00DD3B6F">
        <w:rPr>
          <w:rFonts w:asciiTheme="minorHAnsi" w:hAnsiTheme="minorHAnsi" w:cstheme="minorHAnsi"/>
          <w:color w:val="00B050"/>
          <w:u w:val="single"/>
        </w:rPr>
        <w:t>Méthode :</w:t>
      </w:r>
      <w:r w:rsidRPr="00DD3B6F">
        <w:rPr>
          <w:rFonts w:asciiTheme="minorHAnsi" w:hAnsiTheme="minorHAnsi" w:cstheme="minorHAnsi"/>
          <w:color w:val="00B050"/>
        </w:rPr>
        <w:t xml:space="preserve"> Comparer des images</w:t>
      </w:r>
    </w:p>
    <w:p w14:paraId="7AEA1A74" w14:textId="77777777" w:rsidR="00634997" w:rsidRPr="00DD3B6F" w:rsidRDefault="00634997" w:rsidP="00F86247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-2"/>
        <w:rPr>
          <w:rFonts w:asciiTheme="minorHAnsi" w:hAnsiTheme="minorHAnsi" w:cstheme="minorHAnsi"/>
          <w:sz w:val="8"/>
          <w:szCs w:val="8"/>
        </w:rPr>
      </w:pPr>
    </w:p>
    <w:p w14:paraId="0205DBB1" w14:textId="77777777" w:rsidR="00634997" w:rsidRPr="00DD3B6F" w:rsidRDefault="00995A9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10B4FA9" wp14:editId="69FBD511">
            <wp:extent cx="161925" cy="161925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4997"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634997" w:rsidRPr="00DD3B6F">
        <w:rPr>
          <w:rFonts w:asciiTheme="minorHAnsi" w:hAnsiTheme="minorHAnsi" w:cstheme="minorHAnsi"/>
          <w:b/>
          <w:color w:val="AF0C0D"/>
        </w:rPr>
        <w:t>Vidéo</w:t>
      </w:r>
      <w:r w:rsidR="00634997"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6" w:history="1">
        <w:r w:rsidR="002951C5"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-d3fE8d0YOc</w:t>
        </w:r>
      </w:hyperlink>
    </w:p>
    <w:p w14:paraId="35C9B90B" w14:textId="77777777" w:rsidR="00634997" w:rsidRPr="00DD3B6F" w:rsidRDefault="00634997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16CCA721" w14:textId="2B73E369" w:rsidR="00634997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1) Représenter</w:t>
      </w:r>
      <w:r w:rsidR="00634997" w:rsidRPr="00DD3B6F">
        <w:rPr>
          <w:rFonts w:asciiTheme="minorHAnsi" w:hAnsiTheme="minorHAnsi" w:cstheme="minorHAnsi"/>
        </w:rPr>
        <w:t xml:space="preserve"> la fonction carré </w:t>
      </w:r>
      <m:oMath>
        <m:r>
          <w:rPr>
            <w:rFonts w:ascii="Cambria Math" w:hAnsi="Cambria Math" w:cstheme="minorHAnsi"/>
          </w:rPr>
          <m:t>f</m:t>
        </m:r>
      </m:oMath>
      <w:r w:rsidR="006C09FB" w:rsidRPr="00DD3B6F">
        <w:rPr>
          <w:rFonts w:asciiTheme="minorHAnsi" w:hAnsiTheme="minorHAnsi" w:cstheme="minorHAnsi"/>
        </w:rPr>
        <w:t xml:space="preserve"> dans un repère.</w:t>
      </w:r>
      <w:r w:rsidR="00634997" w:rsidRPr="00DD3B6F">
        <w:rPr>
          <w:rFonts w:asciiTheme="minorHAnsi" w:hAnsiTheme="minorHAnsi" w:cstheme="minorHAnsi"/>
        </w:rPr>
        <w:t xml:space="preserve"> </w:t>
      </w:r>
    </w:p>
    <w:p w14:paraId="44345615" w14:textId="38F41780" w:rsidR="00634997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2</w:t>
      </w:r>
      <w:r w:rsidR="00634997" w:rsidRPr="00DD3B6F">
        <w:rPr>
          <w:rFonts w:asciiTheme="minorHAnsi" w:hAnsiTheme="minorHAnsi" w:cstheme="minorHAnsi"/>
        </w:rPr>
        <w:t xml:space="preserve">) a) Comparer graphiquement les nombres </w:t>
      </w:r>
      <m:oMath>
        <m:r>
          <w:rPr>
            <w:rFonts w:ascii="Cambria Math" w:hAnsi="Cambria Math" w:cstheme="minorHAnsi"/>
          </w:rPr>
          <m:t>f(0,5)</m:t>
        </m:r>
      </m:oMath>
      <w:r w:rsidR="00634997" w:rsidRPr="00DD3B6F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f(2)</m:t>
        </m:r>
      </m:oMath>
      <w:r w:rsidR="00634997" w:rsidRPr="00DD3B6F">
        <w:rPr>
          <w:rFonts w:asciiTheme="minorHAnsi" w:hAnsiTheme="minorHAnsi" w:cstheme="minorHAnsi"/>
        </w:rPr>
        <w:t>.</w:t>
      </w:r>
    </w:p>
    <w:p w14:paraId="26D74D34" w14:textId="119073F3" w:rsidR="00634997" w:rsidRPr="00DD3B6F" w:rsidRDefault="00634997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    b) Même question avec </w:t>
      </w:r>
      <m:oMath>
        <m:r>
          <w:rPr>
            <w:rFonts w:ascii="Cambria Math" w:hAnsi="Cambria Math" w:cstheme="minorHAnsi"/>
          </w:rPr>
          <m:t>f(-1,5)</m:t>
        </m:r>
      </m:oMath>
      <w:r w:rsidRPr="00DD3B6F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f(-1).</m:t>
        </m:r>
      </m:oMath>
    </w:p>
    <w:p w14:paraId="2CB99B1C" w14:textId="43475DEF" w:rsidR="00634997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3</w:t>
      </w:r>
      <w:r w:rsidR="00634997" w:rsidRPr="00DD3B6F">
        <w:rPr>
          <w:rFonts w:asciiTheme="minorHAnsi" w:hAnsiTheme="minorHAnsi" w:cstheme="minorHAnsi"/>
        </w:rPr>
        <w:t xml:space="preserve">) Vérifier par calcul le résultat de la question </w:t>
      </w:r>
      <w:r w:rsidRPr="00DD3B6F">
        <w:rPr>
          <w:rFonts w:asciiTheme="minorHAnsi" w:hAnsiTheme="minorHAnsi" w:cstheme="minorHAnsi"/>
        </w:rPr>
        <w:t>2</w:t>
      </w:r>
      <w:r w:rsidR="00634997" w:rsidRPr="00DD3B6F">
        <w:rPr>
          <w:rFonts w:asciiTheme="minorHAnsi" w:hAnsiTheme="minorHAnsi" w:cstheme="minorHAnsi"/>
        </w:rPr>
        <w:t>b.</w:t>
      </w:r>
    </w:p>
    <w:p w14:paraId="3EE8F986" w14:textId="4FA7E12D" w:rsidR="00634997" w:rsidRPr="00DD3B6F" w:rsidRDefault="00634997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0AB97129" w14:textId="767659E7" w:rsidR="005E6122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  <w:b/>
          <w:bCs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2576" behindDoc="0" locked="0" layoutInCell="1" allowOverlap="1" wp14:anchorId="62579F48" wp14:editId="1F2E8606">
            <wp:simplePos x="0" y="0"/>
            <wp:positionH relativeFrom="column">
              <wp:posOffset>1501941</wp:posOffset>
            </wp:positionH>
            <wp:positionV relativeFrom="paragraph">
              <wp:posOffset>167640</wp:posOffset>
            </wp:positionV>
            <wp:extent cx="3322320" cy="3281680"/>
            <wp:effectExtent l="0" t="0" r="0" b="0"/>
            <wp:wrapNone/>
            <wp:docPr id="1" name="Image 1438" descr="Description : Capture d’écran 2019-02-02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38" descr="Description : Capture d’écran 2019-02-02 à 11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2320" cy="328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6247" w:rsidRPr="00DD3B6F">
        <w:rPr>
          <w:rFonts w:asciiTheme="minorHAnsi" w:hAnsiTheme="minorHAnsi" w:cstheme="minorHAnsi"/>
          <w:b/>
          <w:bCs/>
        </w:rPr>
        <w:t>Correction</w:t>
      </w:r>
    </w:p>
    <w:p w14:paraId="1EBBA26B" w14:textId="58F48C1E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1)</w:t>
      </w:r>
    </w:p>
    <w:p w14:paraId="4130258B" w14:textId="21F71F36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4B6D563C" w14:textId="7588E085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48FEFAC9" w14:textId="6DB78B35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7146D59B" w14:textId="1D0A54AB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7D315470" w14:textId="56A1261C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44A32AD0" w14:textId="39B0313F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375E19E6" w14:textId="04463DE5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15C11C70" w14:textId="77777777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087F39D0" w14:textId="04D96D60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1EFC9F31" w14:textId="25E77596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654C8277" w14:textId="76225A18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0B9C0B44" w14:textId="43219A67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7B2D48F7" w14:textId="6B026D2F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5723A553" w14:textId="0D8A47BC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0CEE9DF7" w14:textId="77777777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61F0EA13" w14:textId="518BD071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210402BA" w14:textId="7BCFD375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60EF77FE" w14:textId="46B7DE9E" w:rsidR="008409A4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0736DF74" w14:textId="3FDF4D31" w:rsidR="00436D53" w:rsidRPr="00DD3B6F" w:rsidRDefault="008409A4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2</w:t>
      </w:r>
      <w:r w:rsidR="005E6122" w:rsidRPr="00DD3B6F">
        <w:rPr>
          <w:rFonts w:asciiTheme="minorHAnsi" w:hAnsiTheme="minorHAnsi" w:cstheme="minorHAnsi"/>
        </w:rPr>
        <w:t xml:space="preserve">) a) En traçant les images de </w:t>
      </w:r>
      <m:oMath>
        <m:r>
          <w:rPr>
            <w:rFonts w:ascii="Cambria Math" w:hAnsi="Cambria Math" w:cstheme="minorHAnsi"/>
          </w:rPr>
          <m:t>0,5</m:t>
        </m:r>
      </m:oMath>
      <w:r w:rsidR="005E6122" w:rsidRPr="00DD3B6F">
        <w:rPr>
          <w:rFonts w:asciiTheme="minorHAnsi" w:hAnsiTheme="minorHAnsi" w:cstheme="minorHAnsi"/>
        </w:rPr>
        <w:t xml:space="preserve"> et de </w:t>
      </w:r>
      <m:oMath>
        <m:r>
          <w:rPr>
            <w:rFonts w:ascii="Cambria Math" w:hAnsi="Cambria Math" w:cstheme="minorHAnsi"/>
          </w:rPr>
          <m:t>2</m:t>
        </m:r>
      </m:oMath>
      <w:r w:rsidR="005E6122" w:rsidRPr="00DD3B6F">
        <w:rPr>
          <w:rFonts w:asciiTheme="minorHAnsi" w:hAnsiTheme="minorHAnsi" w:cstheme="minorHAnsi"/>
        </w:rPr>
        <w:t xml:space="preserve"> par la fonction </w:t>
      </w:r>
      <m:oMath>
        <m:r>
          <w:rPr>
            <w:rFonts w:ascii="Cambria Math" w:hAnsi="Cambria Math" w:cstheme="minorHAnsi"/>
          </w:rPr>
          <m:t>f</m:t>
        </m:r>
      </m:oMath>
      <w:r w:rsidR="005E6122" w:rsidRPr="00DD3B6F">
        <w:rPr>
          <w:rFonts w:asciiTheme="minorHAnsi" w:hAnsiTheme="minorHAnsi" w:cstheme="minorHAnsi"/>
        </w:rPr>
        <w:t>, on constate que</w:t>
      </w:r>
      <w:r w:rsidR="00A73AA2">
        <w:rPr>
          <w:rFonts w:asciiTheme="minorHAnsi" w:hAnsiTheme="minorHAnsi" w:cstheme="minorHAnsi"/>
        </w:rPr>
        <w:t> :</w:t>
      </w:r>
    </w:p>
    <w:p w14:paraId="5F272966" w14:textId="77777777" w:rsidR="005E6122" w:rsidRPr="00DD3B6F" w:rsidRDefault="00436D53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  <w:noProof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0,5</m:t>
            </m:r>
          </m:e>
        </m:d>
        <m:r>
          <w:rPr>
            <w:rFonts w:ascii="Cambria Math" w:hAnsi="Cambria Math" w:cstheme="minorHAnsi"/>
            <w:noProof/>
          </w:rPr>
          <m:t>&lt;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2</m:t>
            </m:r>
          </m:e>
        </m:d>
      </m:oMath>
      <w:r w:rsidR="005E6122" w:rsidRPr="00DD3B6F">
        <w:rPr>
          <w:rFonts w:asciiTheme="minorHAnsi" w:hAnsiTheme="minorHAnsi" w:cstheme="minorHAnsi"/>
        </w:rPr>
        <w:t>.</w:t>
      </w:r>
    </w:p>
    <w:p w14:paraId="0A161A84" w14:textId="77777777" w:rsidR="00CB4DC3" w:rsidRPr="00DD3B6F" w:rsidRDefault="00CB4DC3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0D03E56A" w14:textId="0E710EE5" w:rsidR="00436D53" w:rsidRPr="00DD3B6F" w:rsidRDefault="00F86247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7216" behindDoc="0" locked="0" layoutInCell="1" allowOverlap="1" wp14:anchorId="6550CE8F" wp14:editId="69514B9E">
            <wp:simplePos x="0" y="0"/>
            <wp:positionH relativeFrom="column">
              <wp:posOffset>1498893</wp:posOffset>
            </wp:positionH>
            <wp:positionV relativeFrom="paragraph">
              <wp:posOffset>290000</wp:posOffset>
            </wp:positionV>
            <wp:extent cx="2461352" cy="2446215"/>
            <wp:effectExtent l="0" t="0" r="2540" b="5080"/>
            <wp:wrapNone/>
            <wp:docPr id="80" name="Image 1437" descr="Description : Capture d’écran 2019-02-02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37" descr="Description : Capture d’écran 2019-02-02 à 11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211" cy="245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4DC3" w:rsidRPr="00DD3B6F">
        <w:rPr>
          <w:rFonts w:asciiTheme="minorHAnsi" w:hAnsiTheme="minorHAnsi" w:cstheme="minorHAnsi"/>
        </w:rPr>
        <w:t xml:space="preserve">b) En traçant les images de </w:t>
      </w:r>
      <m:oMath>
        <m:r>
          <w:rPr>
            <w:rFonts w:ascii="Cambria Math" w:hAnsi="Cambria Math" w:cstheme="minorHAnsi"/>
          </w:rPr>
          <m:t>–1,5</m:t>
        </m:r>
      </m:oMath>
      <w:r w:rsidR="005E6122" w:rsidRPr="00DD3B6F">
        <w:rPr>
          <w:rFonts w:asciiTheme="minorHAnsi" w:hAnsiTheme="minorHAnsi" w:cstheme="minorHAnsi"/>
        </w:rPr>
        <w:t xml:space="preserve"> et de </w:t>
      </w:r>
      <m:oMath>
        <m:r>
          <w:rPr>
            <w:rFonts w:ascii="Cambria Math" w:hAnsi="Cambria Math" w:cstheme="minorHAnsi"/>
          </w:rPr>
          <m:t>–1</m:t>
        </m:r>
      </m:oMath>
      <w:r w:rsidR="005E6122" w:rsidRPr="00DD3B6F">
        <w:rPr>
          <w:rFonts w:asciiTheme="minorHAnsi" w:hAnsiTheme="minorHAnsi" w:cstheme="minorHAnsi"/>
        </w:rPr>
        <w:t xml:space="preserve"> par la fonction </w:t>
      </w:r>
      <m:oMath>
        <m:r>
          <w:rPr>
            <w:rFonts w:ascii="Cambria Math" w:hAnsi="Cambria Math" w:cstheme="minorHAnsi"/>
          </w:rPr>
          <m:t>f</m:t>
        </m:r>
      </m:oMath>
      <w:r w:rsidR="005E6122" w:rsidRPr="00DD3B6F">
        <w:rPr>
          <w:rFonts w:asciiTheme="minorHAnsi" w:hAnsiTheme="minorHAnsi" w:cstheme="minorHAnsi"/>
        </w:rPr>
        <w:t>, on constate que</w:t>
      </w:r>
      <w:r w:rsidR="00A73AA2">
        <w:rPr>
          <w:rFonts w:asciiTheme="minorHAnsi" w:hAnsiTheme="minorHAnsi" w:cstheme="minorHAnsi"/>
        </w:rPr>
        <w:t> :</w:t>
      </w:r>
    </w:p>
    <w:p w14:paraId="6984D478" w14:textId="77777777" w:rsidR="005E6122" w:rsidRPr="00DD3B6F" w:rsidRDefault="00436D53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  <w:noProof/>
          </w:rPr>
          <m:t xml:space="preserve"> 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-1</m:t>
            </m:r>
          </m:e>
        </m:d>
        <m:r>
          <w:rPr>
            <w:rFonts w:ascii="Cambria Math" w:hAnsi="Cambria Math" w:cstheme="minorHAnsi"/>
            <w:noProof/>
          </w:rPr>
          <m:t>&lt;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-1,5</m:t>
            </m:r>
          </m:e>
        </m:d>
      </m:oMath>
      <w:r w:rsidR="005E6122" w:rsidRPr="00DD3B6F">
        <w:rPr>
          <w:rFonts w:asciiTheme="minorHAnsi" w:hAnsiTheme="minorHAnsi" w:cstheme="minorHAnsi"/>
        </w:rPr>
        <w:t>.</w:t>
      </w:r>
    </w:p>
    <w:p w14:paraId="27D7EBF1" w14:textId="7C3A574C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2183490E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44966305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586194DA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32984776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16FA52A9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1C41DA3D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255E1C85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2678E34C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06B4B14E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5D02B6E1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4C2EC2C2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38F27155" w14:textId="77777777" w:rsidR="005E6122" w:rsidRPr="00DD3B6F" w:rsidRDefault="005E6122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7E601911" w14:textId="77777777" w:rsidR="00CB4DC3" w:rsidRPr="00DD3B6F" w:rsidRDefault="00CB4DC3" w:rsidP="00F86247">
      <w:pPr>
        <w:pBdr>
          <w:left w:val="single" w:sz="4" w:space="4" w:color="00B050"/>
        </w:pBdr>
        <w:ind w:right="-2"/>
        <w:rPr>
          <w:rFonts w:asciiTheme="minorHAnsi" w:hAnsiTheme="minorHAnsi" w:cstheme="minorHAnsi"/>
        </w:rPr>
      </w:pPr>
    </w:p>
    <w:p w14:paraId="47AE953D" w14:textId="14EC3DE9" w:rsidR="00CB4DC3" w:rsidRPr="00DD3B6F" w:rsidRDefault="008409A4" w:rsidP="00F86247">
      <w:pPr>
        <w:pBdr>
          <w:left w:val="single" w:sz="4" w:space="4" w:color="00B050"/>
        </w:pBdr>
        <w:spacing w:line="276" w:lineRule="auto"/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3</w:t>
      </w:r>
      <w:r w:rsidR="00CB4DC3" w:rsidRPr="00DD3B6F">
        <w:rPr>
          <w:rFonts w:asciiTheme="minorHAnsi" w:hAnsiTheme="minorHAnsi" w:cstheme="minorHAnsi"/>
        </w:rPr>
        <w:t xml:space="preserve">) On a </w:t>
      </w:r>
      <w:r w:rsidR="00EB13FF" w:rsidRPr="00EB13FF">
        <w:rPr>
          <w:rFonts w:asciiTheme="minorHAnsi" w:hAnsiTheme="minorHAnsi" w:cstheme="minorHAnsi"/>
          <w:noProof/>
          <w:position w:val="-12"/>
        </w:rPr>
        <w:object w:dxaOrig="980" w:dyaOrig="380" w14:anchorId="37683995">
          <v:shape id="_x0000_i1026" type="#_x0000_t75" alt="" style="width:56.1pt;height:21.2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731236726" r:id="rId20"/>
        </w:object>
      </w:r>
      <w:r w:rsidR="00CB4DC3" w:rsidRPr="00DD3B6F">
        <w:rPr>
          <w:rFonts w:asciiTheme="minorHAnsi" w:hAnsiTheme="minorHAnsi" w:cstheme="minorHAnsi"/>
        </w:rPr>
        <w:t>.</w:t>
      </w:r>
    </w:p>
    <w:p w14:paraId="0FA02CF0" w14:textId="77777777" w:rsidR="00CB4DC3" w:rsidRPr="00DD3B6F" w:rsidRDefault="00CB4DC3" w:rsidP="00F86247">
      <w:pPr>
        <w:pBdr>
          <w:left w:val="single" w:sz="4" w:space="4" w:color="00B050"/>
        </w:pBdr>
        <w:spacing w:line="276" w:lineRule="auto"/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 Ainsi :</w:t>
      </w:r>
      <w:r w:rsidR="00436D53" w:rsidRPr="00DD3B6F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noProof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-1,5</m:t>
            </m:r>
          </m:e>
        </m:d>
        <m:r>
          <w:rPr>
            <w:rFonts w:ascii="Cambria Math" w:hAnsi="Cambria Math" w:cstheme="minorHAnsi"/>
            <w:noProof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 w:cstheme="minorHAnsi"/>
                    <w:noProof/>
                  </w:rPr>
                  <m:t>-1,5</m:t>
                </m:r>
              </m:e>
            </m:d>
          </m:e>
          <m:sup>
            <m:r>
              <w:rPr>
                <w:rFonts w:ascii="Cambria Math" w:hAnsi="Cambria Math" w:cstheme="minorHAnsi"/>
                <w:noProof/>
              </w:rPr>
              <m:t>2</m:t>
            </m:r>
          </m:sup>
        </m:sSup>
        <m:r>
          <w:rPr>
            <w:rFonts w:ascii="Cambria Math" w:hAnsi="Cambria Math" w:cstheme="minorHAnsi"/>
            <w:noProof/>
          </w:rPr>
          <m:t>=2,25</m:t>
        </m:r>
      </m:oMath>
      <w:r w:rsidRPr="00DD3B6F">
        <w:rPr>
          <w:rFonts w:asciiTheme="minorHAnsi" w:hAnsiTheme="minorHAnsi" w:cstheme="minorHAnsi"/>
        </w:rPr>
        <w:t>.</w:t>
      </w:r>
    </w:p>
    <w:p w14:paraId="0EE8BC9F" w14:textId="319674D0" w:rsidR="005E6122" w:rsidRPr="00DD3B6F" w:rsidRDefault="00CB4DC3" w:rsidP="00F86247">
      <w:pPr>
        <w:pBdr>
          <w:left w:val="single" w:sz="4" w:space="4" w:color="00B050"/>
        </w:pBdr>
        <w:spacing w:line="276" w:lineRule="auto"/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         </w:t>
      </w:r>
      <w:r w:rsidR="00A73AA2">
        <w:rPr>
          <w:rFonts w:asciiTheme="minorHAnsi" w:hAnsiTheme="minorHAnsi" w:cstheme="minorHAnsi"/>
        </w:rPr>
        <w:t xml:space="preserve"> </w:t>
      </w:r>
      <w:r w:rsidRPr="00DD3B6F">
        <w:rPr>
          <w:rFonts w:asciiTheme="minorHAnsi" w:hAnsiTheme="minorHAnsi" w:cstheme="minorHAnsi"/>
        </w:rPr>
        <w:t xml:space="preserve">  </w:t>
      </w:r>
      <m:oMath>
        <m:r>
          <w:rPr>
            <w:rFonts w:ascii="Cambria Math" w:hAnsi="Cambria Math" w:cstheme="minorHAnsi"/>
            <w:noProof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-1</m:t>
            </m:r>
          </m:e>
        </m:d>
        <m:r>
          <w:rPr>
            <w:rFonts w:ascii="Cambria Math" w:hAnsi="Cambria Math" w:cstheme="minorHAnsi"/>
            <w:noProof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 w:cstheme="minorHAnsi"/>
                    <w:noProof/>
                  </w:rPr>
                  <m:t>-1</m:t>
                </m:r>
              </m:e>
            </m:d>
          </m:e>
          <m:sup>
            <m:r>
              <w:rPr>
                <w:rFonts w:ascii="Cambria Math" w:hAnsi="Cambria Math" w:cstheme="minorHAnsi"/>
                <w:noProof/>
              </w:rPr>
              <m:t>2</m:t>
            </m:r>
          </m:sup>
        </m:sSup>
        <m:r>
          <w:rPr>
            <w:rFonts w:ascii="Cambria Math" w:hAnsi="Cambria Math" w:cstheme="minorHAnsi"/>
            <w:noProof/>
          </w:rPr>
          <m:t>=1</m:t>
        </m:r>
      </m:oMath>
      <w:r w:rsidRPr="00DD3B6F">
        <w:rPr>
          <w:rFonts w:asciiTheme="minorHAnsi" w:hAnsiTheme="minorHAnsi" w:cstheme="minorHAnsi"/>
        </w:rPr>
        <w:t xml:space="preserve"> </w:t>
      </w:r>
    </w:p>
    <w:p w14:paraId="1198D38A" w14:textId="77777777" w:rsidR="005E6122" w:rsidRPr="00DD3B6F" w:rsidRDefault="00CB4DC3" w:rsidP="00F86247">
      <w:pPr>
        <w:pBdr>
          <w:left w:val="single" w:sz="4" w:space="4" w:color="00B050"/>
        </w:pBdr>
        <w:spacing w:line="276" w:lineRule="auto"/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On en déduit que</w:t>
      </w:r>
      <w:r w:rsidR="00436D53" w:rsidRPr="00DD3B6F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noProof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-1</m:t>
            </m:r>
          </m:e>
        </m:d>
        <m:r>
          <w:rPr>
            <w:rFonts w:ascii="Cambria Math" w:hAnsi="Cambria Math" w:cstheme="minorHAnsi"/>
            <w:noProof/>
          </w:rPr>
          <m:t>&lt;f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-1,5</m:t>
            </m:r>
          </m:e>
        </m:d>
      </m:oMath>
      <w:r w:rsidRPr="00DD3B6F">
        <w:rPr>
          <w:rFonts w:asciiTheme="minorHAnsi" w:hAnsiTheme="minorHAnsi" w:cstheme="minorHAnsi"/>
        </w:rPr>
        <w:t>.</w:t>
      </w:r>
    </w:p>
    <w:p w14:paraId="2EF81C51" w14:textId="6ECEEE66" w:rsidR="00634997" w:rsidRPr="00DD3B6F" w:rsidRDefault="00634997" w:rsidP="00C74B56">
      <w:pPr>
        <w:ind w:right="-2"/>
        <w:rPr>
          <w:rFonts w:asciiTheme="minorHAnsi" w:hAnsiTheme="minorHAnsi" w:cstheme="minorHAnsi"/>
        </w:rPr>
      </w:pPr>
    </w:p>
    <w:p w14:paraId="139C9E84" w14:textId="77777777" w:rsidR="00F86247" w:rsidRPr="00DD3B6F" w:rsidRDefault="00F86247" w:rsidP="00C74B56">
      <w:pPr>
        <w:ind w:right="-2"/>
        <w:rPr>
          <w:rFonts w:asciiTheme="minorHAnsi" w:hAnsiTheme="minorHAnsi" w:cstheme="minorHAnsi"/>
        </w:rPr>
      </w:pPr>
    </w:p>
    <w:p w14:paraId="7F631854" w14:textId="77777777" w:rsidR="003F7C22" w:rsidRPr="00DD3B6F" w:rsidRDefault="003F7C22" w:rsidP="00C74B56">
      <w:pPr>
        <w:ind w:right="-2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 xml:space="preserve">Résoudre une inéquation avec </w:t>
      </w:r>
      <w:proofErr w:type="gramStart"/>
      <w:r w:rsidRPr="00DD3B6F">
        <w:rPr>
          <w:rFonts w:asciiTheme="minorHAnsi" w:hAnsiTheme="minorHAnsi" w:cstheme="minorHAnsi"/>
          <w:u w:val="single"/>
        </w:rPr>
        <w:t>la fonction carré</w:t>
      </w:r>
      <w:proofErr w:type="gramEnd"/>
      <w:r w:rsidRPr="00DD3B6F">
        <w:rPr>
          <w:rFonts w:asciiTheme="minorHAnsi" w:hAnsiTheme="minorHAnsi" w:cstheme="minorHAnsi"/>
          <w:u w:val="single"/>
        </w:rPr>
        <w:t> :</w:t>
      </w:r>
    </w:p>
    <w:p w14:paraId="15075C1B" w14:textId="7D48AC55" w:rsidR="00525DBA" w:rsidRPr="00DD3B6F" w:rsidRDefault="003F7C22" w:rsidP="00DD3B6F">
      <w:pPr>
        <w:tabs>
          <w:tab w:val="num" w:pos="720"/>
          <w:tab w:val="left" w:pos="5484"/>
        </w:tabs>
        <w:autoSpaceDE w:val="0"/>
        <w:autoSpaceDN w:val="0"/>
        <w:adjustRightInd w:val="0"/>
        <w:ind w:right="-2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FAC70C9" wp14:editId="256FAA49">
            <wp:extent cx="161925" cy="161925"/>
            <wp:effectExtent l="0" t="0" r="0" b="0"/>
            <wp:docPr id="1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t xml:space="preserve"> </w:t>
      </w:r>
      <w:r w:rsidRPr="00DD3B6F">
        <w:rPr>
          <w:rFonts w:asciiTheme="minorHAnsi" w:hAnsiTheme="minorHAnsi" w:cstheme="minorHAnsi"/>
          <w:b/>
          <w:color w:val="AF0C0D"/>
        </w:rPr>
        <w:t>Vidéo</w:t>
      </w:r>
      <w:r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1" w:history="1">
        <w:r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Xv_mdK9kaCA</w:t>
        </w:r>
      </w:hyperlink>
    </w:p>
    <w:p w14:paraId="08FF889D" w14:textId="5D756FA3" w:rsidR="00F86247" w:rsidRPr="00DD3B6F" w:rsidRDefault="00DD3B6F" w:rsidP="00DD3B6F">
      <w:pPr>
        <w:pStyle w:val="Titre2"/>
        <w:tabs>
          <w:tab w:val="left" w:pos="284"/>
        </w:tabs>
        <w:spacing w:before="0" w:after="0"/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</w:pPr>
      <w:r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lastRenderedPageBreak/>
        <w:t xml:space="preserve">Partie 3 : </w:t>
      </w:r>
      <w:r w:rsidR="00F86247"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Fonction racine carrée</w:t>
      </w:r>
    </w:p>
    <w:p w14:paraId="2BBAD240" w14:textId="77777777" w:rsidR="00F86247" w:rsidRPr="00DD3B6F" w:rsidRDefault="00F86247" w:rsidP="00F86247">
      <w:pPr>
        <w:ind w:right="-2"/>
        <w:rPr>
          <w:rFonts w:asciiTheme="minorHAnsi" w:hAnsiTheme="minorHAnsi" w:cstheme="minorHAnsi"/>
        </w:rPr>
      </w:pPr>
    </w:p>
    <w:p w14:paraId="74BA711D" w14:textId="23AD1B46" w:rsidR="00F86247" w:rsidRPr="00DD3B6F" w:rsidRDefault="00F86247" w:rsidP="00F8624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  <w:szCs w:val="20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Définition :</w:t>
      </w:r>
      <w:r w:rsidRPr="00DD3B6F">
        <w:rPr>
          <w:rFonts w:asciiTheme="minorHAnsi" w:hAnsiTheme="minorHAnsi" w:cstheme="minorHAnsi"/>
          <w:color w:val="FF0000"/>
        </w:rPr>
        <w:t xml:space="preserve"> </w:t>
      </w:r>
      <w:r w:rsidRPr="00DD3B6F">
        <w:rPr>
          <w:rFonts w:asciiTheme="minorHAnsi" w:hAnsiTheme="minorHAnsi" w:cstheme="minorHAnsi"/>
          <w:color w:val="FF0000"/>
          <w:szCs w:val="20"/>
        </w:rPr>
        <w:t xml:space="preserve">La </w:t>
      </w:r>
      <w:r w:rsidRPr="00DD3B6F">
        <w:rPr>
          <w:rFonts w:asciiTheme="minorHAnsi" w:hAnsiTheme="minorHAnsi" w:cstheme="minorHAnsi"/>
          <w:b/>
          <w:bCs/>
          <w:color w:val="FF0000"/>
          <w:szCs w:val="20"/>
        </w:rPr>
        <w:t>fonction racine carrée</w:t>
      </w:r>
      <w:r w:rsidRPr="00DD3B6F">
        <w:rPr>
          <w:rFonts w:asciiTheme="minorHAnsi" w:hAnsiTheme="minorHAnsi" w:cstheme="minorHAnsi"/>
          <w:color w:val="FF0000"/>
          <w:szCs w:val="20"/>
        </w:rPr>
        <w:t xml:space="preserve"> est la fonction </w:t>
      </w:r>
      <m:oMath>
        <m:r>
          <w:rPr>
            <w:rFonts w:ascii="Cambria Math" w:hAnsi="Cambria Math" w:cstheme="minorHAnsi"/>
            <w:color w:val="FF0000"/>
            <w:szCs w:val="20"/>
          </w:rPr>
          <m:t>f</m:t>
        </m:r>
      </m:oMath>
      <w:r w:rsidRPr="00DD3B6F">
        <w:rPr>
          <w:rFonts w:asciiTheme="minorHAnsi" w:hAnsiTheme="minorHAnsi" w:cstheme="minorHAnsi"/>
          <w:color w:val="FF0000"/>
          <w:szCs w:val="20"/>
        </w:rPr>
        <w:t xml:space="preserve"> définie sur </w:t>
      </w:r>
      <m:oMath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  <w:color w:val="FF000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  <w:szCs w:val="20"/>
              </w:rPr>
              <m:t>0 ; +∞</m:t>
            </m:r>
          </m:e>
        </m:d>
      </m:oMath>
      <w:r w:rsidRPr="00DD3B6F">
        <w:rPr>
          <w:rFonts w:asciiTheme="minorHAnsi" w:hAnsiTheme="minorHAnsi" w:cstheme="minorHAnsi"/>
          <w:color w:val="FF0000"/>
          <w:szCs w:val="20"/>
        </w:rPr>
        <w:t xml:space="preserve"> par</w:t>
      </w:r>
    </w:p>
    <w:p w14:paraId="2F92581A" w14:textId="77777777" w:rsidR="00F86247" w:rsidRPr="00DD3B6F" w:rsidRDefault="00F86247" w:rsidP="00F8624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  <w:szCs w:val="20"/>
        </w:rPr>
      </w:pPr>
      <m:oMath>
        <m:r>
          <w:rPr>
            <w:rFonts w:ascii="Cambria Math" w:hAnsi="Cambria Math" w:cstheme="minorHAnsi"/>
            <w:color w:val="FF0000"/>
            <w:szCs w:val="2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  <w:szCs w:val="20"/>
              </w:rPr>
              <m:t>x</m:t>
            </m:r>
          </m:e>
        </m:d>
        <m:r>
          <w:rPr>
            <w:rFonts w:ascii="Cambria Math" w:hAnsi="Cambria Math" w:cstheme="minorHAnsi"/>
            <w:color w:val="FF0000"/>
            <w:szCs w:val="20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FF0000"/>
                <w:szCs w:val="20"/>
              </w:rPr>
            </m:ctrlPr>
          </m:radPr>
          <m:deg/>
          <m:e>
            <m:r>
              <w:rPr>
                <w:rFonts w:ascii="Cambria Math" w:hAnsi="Cambria Math" w:cstheme="minorHAnsi"/>
                <w:color w:val="FF0000"/>
                <w:szCs w:val="20"/>
              </w:rPr>
              <m:t>x</m:t>
            </m:r>
          </m:e>
        </m:rad>
      </m:oMath>
      <w:r w:rsidRPr="00DD3B6F">
        <w:rPr>
          <w:rFonts w:asciiTheme="minorHAnsi" w:hAnsiTheme="minorHAnsi" w:cstheme="minorHAnsi"/>
          <w:color w:val="FF0000"/>
          <w:szCs w:val="20"/>
        </w:rPr>
        <w:t>.</w:t>
      </w:r>
    </w:p>
    <w:p w14:paraId="1C4AACF2" w14:textId="77777777" w:rsidR="00F86247" w:rsidRPr="00DD3B6F" w:rsidRDefault="00F86247" w:rsidP="00F86247">
      <w:pPr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77D98F09" w14:textId="77777777" w:rsidR="00F86247" w:rsidRPr="00DD3B6F" w:rsidRDefault="00F86247" w:rsidP="00F86247">
      <w:pPr>
        <w:outlineLvl w:val="0"/>
        <w:rPr>
          <w:rFonts w:asciiTheme="minorHAnsi" w:eastAsia="Cambria" w:hAnsiTheme="minorHAnsi" w:cstheme="minorHAnsi"/>
          <w:lang w:eastAsia="en-US"/>
        </w:rPr>
      </w:pPr>
      <w:r w:rsidRPr="00DD3B6F">
        <w:rPr>
          <w:rFonts w:asciiTheme="minorHAnsi" w:eastAsia="Cambria" w:hAnsiTheme="minorHAnsi" w:cstheme="minorHAnsi"/>
          <w:u w:val="single"/>
          <w:lang w:eastAsia="en-US"/>
        </w:rPr>
        <w:t>Remarque :</w:t>
      </w:r>
      <w:r w:rsidRPr="00DD3B6F">
        <w:rPr>
          <w:rFonts w:asciiTheme="minorHAnsi" w:eastAsia="Cambria" w:hAnsiTheme="minorHAnsi" w:cstheme="minorHAnsi"/>
          <w:lang w:eastAsia="en-US"/>
        </w:rPr>
        <w:t xml:space="preserve"> La fonction racine carrée n’est pas définie pour des valeurs négatives.</w:t>
      </w:r>
    </w:p>
    <w:p w14:paraId="0A6C441D" w14:textId="0DE4464C" w:rsidR="00F86247" w:rsidRPr="00DD3B6F" w:rsidRDefault="00F86247" w:rsidP="00F86247">
      <w:pPr>
        <w:tabs>
          <w:tab w:val="left" w:pos="2835"/>
          <w:tab w:val="left" w:pos="4678"/>
        </w:tabs>
        <w:ind w:right="-2"/>
        <w:rPr>
          <w:rFonts w:asciiTheme="minorHAnsi" w:hAnsiTheme="minorHAnsi" w:cstheme="minorHAnsi"/>
          <w:sz w:val="16"/>
          <w:szCs w:val="16"/>
        </w:rPr>
      </w:pPr>
    </w:p>
    <w:p w14:paraId="0F6EA101" w14:textId="09698B9C" w:rsidR="00F86247" w:rsidRPr="00DD3B6F" w:rsidRDefault="00B61D9E" w:rsidP="00F86247">
      <w:pPr>
        <w:tabs>
          <w:tab w:val="left" w:pos="2835"/>
          <w:tab w:val="left" w:pos="4678"/>
        </w:tabs>
        <w:ind w:right="-2"/>
        <w:jc w:val="center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4624" behindDoc="0" locked="0" layoutInCell="1" allowOverlap="1" wp14:anchorId="3B945ECC" wp14:editId="3F7C8779">
            <wp:simplePos x="0" y="0"/>
            <wp:positionH relativeFrom="column">
              <wp:posOffset>1080770</wp:posOffset>
            </wp:positionH>
            <wp:positionV relativeFrom="paragraph">
              <wp:posOffset>47073</wp:posOffset>
            </wp:positionV>
            <wp:extent cx="3328035" cy="1625600"/>
            <wp:effectExtent l="0" t="0" r="0" b="0"/>
            <wp:wrapNone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 42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8035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918CD1" w14:textId="5552455A" w:rsidR="00F86247" w:rsidRPr="00DD3B6F" w:rsidRDefault="00F86247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503B5EEB" w14:textId="719A22DC" w:rsidR="00B61D9E" w:rsidRPr="00DD3B6F" w:rsidRDefault="00B61D9E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4138447D" w14:textId="26A83EE9" w:rsidR="00B61D9E" w:rsidRPr="00DD3B6F" w:rsidRDefault="00B61D9E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1F823FC5" w14:textId="62D53B36" w:rsidR="00B61D9E" w:rsidRPr="00DD3B6F" w:rsidRDefault="00B61D9E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294D6DDF" w14:textId="1A7CC307" w:rsidR="00B61D9E" w:rsidRPr="00DD3B6F" w:rsidRDefault="00B61D9E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3F52B42B" w14:textId="62D69A2E" w:rsidR="00B61D9E" w:rsidRPr="00DD3B6F" w:rsidRDefault="00B61D9E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5DE5B844" w14:textId="50DAF593" w:rsidR="00B61D9E" w:rsidRPr="00DD3B6F" w:rsidRDefault="00B61D9E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7B0BDF51" w14:textId="11831B3E" w:rsidR="00B61D9E" w:rsidRPr="00DD3B6F" w:rsidRDefault="00B61D9E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6DB8D3E4" w14:textId="77777777" w:rsidR="00B61D9E" w:rsidRPr="00DD3B6F" w:rsidRDefault="00B61D9E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55D41F4B" w14:textId="77777777" w:rsidR="00F86247" w:rsidRPr="00DD3B6F" w:rsidRDefault="00F86247" w:rsidP="00F86247">
      <w:pPr>
        <w:ind w:right="-2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Résoudre une inéquation avec la fonction racine carrée :</w:t>
      </w:r>
    </w:p>
    <w:p w14:paraId="45C15344" w14:textId="77777777" w:rsidR="00F86247" w:rsidRPr="00DD3B6F" w:rsidRDefault="00F86247" w:rsidP="00F86247">
      <w:pPr>
        <w:tabs>
          <w:tab w:val="num" w:pos="720"/>
          <w:tab w:val="left" w:pos="5484"/>
        </w:tabs>
        <w:autoSpaceDE w:val="0"/>
        <w:autoSpaceDN w:val="0"/>
        <w:adjustRightInd w:val="0"/>
        <w:ind w:right="-2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61012614" wp14:editId="041EBAE4">
            <wp:extent cx="161925" cy="161925"/>
            <wp:effectExtent l="0" t="0" r="0" b="0"/>
            <wp:docPr id="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t xml:space="preserve"> </w:t>
      </w:r>
      <w:r w:rsidRPr="00DD3B6F">
        <w:rPr>
          <w:rFonts w:asciiTheme="minorHAnsi" w:hAnsiTheme="minorHAnsi" w:cstheme="minorHAnsi"/>
          <w:b/>
          <w:color w:val="AF0C0D"/>
        </w:rPr>
        <w:t>Vidéo</w:t>
      </w:r>
      <w:r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3" w:history="1">
        <w:r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UPI7RoS0Vhg</w:t>
        </w:r>
      </w:hyperlink>
    </w:p>
    <w:p w14:paraId="24A43B6F" w14:textId="77777777" w:rsidR="00F86247" w:rsidRPr="00DD3B6F" w:rsidRDefault="00F86247" w:rsidP="00F86247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332B6F38" w14:textId="61D96605" w:rsidR="00F86247" w:rsidRPr="00DD3B6F" w:rsidRDefault="00F86247" w:rsidP="00C74B56">
      <w:pPr>
        <w:ind w:right="-2"/>
        <w:rPr>
          <w:rFonts w:asciiTheme="minorHAnsi" w:hAnsiTheme="minorHAnsi" w:cstheme="minorHAnsi"/>
        </w:rPr>
      </w:pPr>
    </w:p>
    <w:p w14:paraId="73ADCAE8" w14:textId="77777777" w:rsidR="00F86247" w:rsidRPr="00DD3B6F" w:rsidRDefault="00F86247" w:rsidP="00C74B56">
      <w:pPr>
        <w:ind w:right="-2"/>
        <w:rPr>
          <w:rFonts w:asciiTheme="minorHAnsi" w:hAnsiTheme="minorHAnsi" w:cstheme="minorHAnsi"/>
        </w:rPr>
      </w:pPr>
    </w:p>
    <w:p w14:paraId="566539D2" w14:textId="7B568362" w:rsidR="00005723" w:rsidRPr="00DD3B6F" w:rsidRDefault="00DD3B6F" w:rsidP="00DD3B6F">
      <w:pPr>
        <w:pStyle w:val="Titre2"/>
        <w:tabs>
          <w:tab w:val="left" w:pos="284"/>
        </w:tabs>
        <w:spacing w:before="0" w:after="0"/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</w:pPr>
      <w:bookmarkStart w:id="31" w:name="_Toc244932054"/>
      <w:r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 xml:space="preserve">Partie 4 : </w:t>
      </w:r>
      <w:r w:rsidR="00005723"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Fonction inverse</w:t>
      </w:r>
      <w:bookmarkEnd w:id="30"/>
      <w:bookmarkEnd w:id="31"/>
    </w:p>
    <w:p w14:paraId="28F7E35D" w14:textId="77777777" w:rsidR="004608C8" w:rsidRPr="00DD3B6F" w:rsidRDefault="004608C8" w:rsidP="00C74B56">
      <w:pPr>
        <w:ind w:right="-2"/>
        <w:rPr>
          <w:rFonts w:asciiTheme="minorHAnsi" w:hAnsiTheme="minorHAnsi" w:cstheme="minorHAnsi"/>
        </w:rPr>
      </w:pPr>
    </w:p>
    <w:p w14:paraId="75626E2B" w14:textId="1A2941D5" w:rsidR="00F86247" w:rsidRPr="00DD3B6F" w:rsidRDefault="00F86247" w:rsidP="00F8624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Définition :</w:t>
      </w:r>
      <w:r w:rsidRPr="00DD3B6F">
        <w:rPr>
          <w:rFonts w:asciiTheme="minorHAnsi" w:hAnsiTheme="minorHAnsi" w:cstheme="minorHAnsi"/>
          <w:color w:val="FF0000"/>
        </w:rPr>
        <w:t xml:space="preserve"> La </w:t>
      </w:r>
      <w:r w:rsidRPr="00DD3B6F">
        <w:rPr>
          <w:rFonts w:asciiTheme="minorHAnsi" w:hAnsiTheme="minorHAnsi" w:cstheme="minorHAnsi"/>
          <w:b/>
          <w:bCs/>
          <w:color w:val="FF0000"/>
        </w:rPr>
        <w:t>fonction inverse</w:t>
      </w:r>
      <w:r w:rsidRPr="00DD3B6F">
        <w:rPr>
          <w:rFonts w:asciiTheme="minorHAnsi" w:hAnsiTheme="minorHAnsi" w:cstheme="minorHAnsi"/>
          <w:i/>
          <w:iCs/>
          <w:color w:val="FF0000"/>
        </w:rPr>
        <w:t xml:space="preserve"> </w:t>
      </w:r>
      <w:r w:rsidRPr="00DD3B6F">
        <w:rPr>
          <w:rFonts w:asciiTheme="minorHAnsi" w:hAnsiTheme="minorHAnsi" w:cstheme="minorHAnsi"/>
          <w:color w:val="FF0000"/>
        </w:rPr>
        <w:t xml:space="preserve">est </w:t>
      </w:r>
      <w:r w:rsidRPr="00DD3B6F">
        <w:rPr>
          <w:rFonts w:asciiTheme="minorHAnsi" w:hAnsiTheme="minorHAnsi" w:cstheme="minorHAnsi"/>
          <w:color w:val="FF0000"/>
          <w:szCs w:val="20"/>
        </w:rPr>
        <w:t xml:space="preserve">la fonction </w:t>
      </w:r>
      <m:oMath>
        <m:r>
          <w:rPr>
            <w:rFonts w:ascii="Cambria Math" w:hAnsi="Cambria Math" w:cstheme="minorHAnsi"/>
            <w:color w:val="FF0000"/>
            <w:szCs w:val="20"/>
          </w:rPr>
          <m:t>f</m:t>
        </m:r>
      </m:oMath>
      <w:r w:rsidRPr="00DD3B6F">
        <w:rPr>
          <w:rFonts w:asciiTheme="minorHAnsi" w:hAnsiTheme="minorHAnsi" w:cstheme="minorHAnsi"/>
          <w:color w:val="FF0000"/>
          <w:szCs w:val="20"/>
        </w:rPr>
        <w:t xml:space="preserve"> </w:t>
      </w:r>
      <w:r w:rsidRPr="00DD3B6F">
        <w:rPr>
          <w:rFonts w:asciiTheme="minorHAnsi" w:hAnsiTheme="minorHAnsi" w:cstheme="minorHAnsi"/>
          <w:color w:val="FF0000"/>
        </w:rPr>
        <w:t xml:space="preserve">définie sur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  <w:sz w:val="28"/>
            <w:szCs w:val="28"/>
          </w:rPr>
          <m:t>R</m:t>
        </m:r>
        <m:r>
          <m:rPr>
            <m:sty m:val="bi"/>
          </m:rPr>
          <w:rPr>
            <w:rFonts w:ascii="Cambria Math" w:hAnsi="Cambria Math" w:cstheme="minorHAnsi"/>
            <w:color w:val="FF0000"/>
          </w:rPr>
          <m:t>\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0</m:t>
            </m:r>
          </m:e>
        </m:d>
      </m:oMath>
      <w:r w:rsidRPr="00DD3B6F">
        <w:rPr>
          <w:rFonts w:asciiTheme="minorHAnsi" w:hAnsiTheme="minorHAnsi" w:cstheme="minorHAnsi"/>
          <w:color w:val="FF0000"/>
        </w:rPr>
        <w:t xml:space="preserve"> par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Pr="00DD3B6F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x</m:t>
            </m:r>
          </m:den>
        </m:f>
      </m:oMath>
      <w:r w:rsidRPr="00DD3B6F">
        <w:rPr>
          <w:rFonts w:asciiTheme="minorHAnsi" w:hAnsiTheme="minorHAnsi" w:cstheme="minorHAnsi"/>
          <w:color w:val="FF0000"/>
        </w:rPr>
        <w:t>.</w:t>
      </w:r>
    </w:p>
    <w:p w14:paraId="76EB576F" w14:textId="77777777" w:rsidR="004608C8" w:rsidRPr="00DD3B6F" w:rsidRDefault="004608C8" w:rsidP="00C74B56">
      <w:pPr>
        <w:ind w:right="-2"/>
        <w:rPr>
          <w:rFonts w:asciiTheme="minorHAnsi" w:hAnsiTheme="minorHAnsi" w:cstheme="minorHAnsi"/>
        </w:rPr>
      </w:pPr>
    </w:p>
    <w:p w14:paraId="09FFA426" w14:textId="542CC5B0" w:rsidR="00F86247" w:rsidRPr="00DD3B6F" w:rsidRDefault="00F86247" w:rsidP="00F86247">
      <w:pPr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Remarque</w:t>
      </w:r>
      <w:r w:rsidR="00544424" w:rsidRPr="00DD3B6F">
        <w:rPr>
          <w:rFonts w:asciiTheme="minorHAnsi" w:hAnsiTheme="minorHAnsi" w:cstheme="minorHAnsi"/>
          <w:u w:val="single"/>
        </w:rPr>
        <w:t>s</w:t>
      </w:r>
      <w:r w:rsidRPr="00DD3B6F">
        <w:rPr>
          <w:rFonts w:asciiTheme="minorHAnsi" w:hAnsiTheme="minorHAnsi" w:cstheme="minorHAnsi"/>
          <w:u w:val="single"/>
        </w:rPr>
        <w:t> :</w:t>
      </w:r>
    </w:p>
    <w:p w14:paraId="2F490B6A" w14:textId="1F5ED4B4" w:rsidR="00F86247" w:rsidRPr="00DD3B6F" w:rsidRDefault="00F86247" w:rsidP="00544424">
      <w:pPr>
        <w:pStyle w:val="Paragraphedeliste"/>
        <w:numPr>
          <w:ilvl w:val="0"/>
          <w:numId w:val="35"/>
        </w:numPr>
        <w:ind w:left="284" w:hanging="284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color w:val="000000" w:themeColor="text1"/>
        </w:rPr>
        <w:t xml:space="preserve">Dire que la fonction inverse est définie sur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  <w:sz w:val="28"/>
            <w:szCs w:val="28"/>
          </w:rPr>
          <m:t>R</m:t>
        </m:r>
        <m:r>
          <m:rPr>
            <m:sty m:val="bi"/>
          </m:rPr>
          <w:rPr>
            <w:rFonts w:ascii="Cambria Math" w:hAnsi="Cambria Math" w:cstheme="minorHAnsi"/>
            <w:color w:val="000000" w:themeColor="text1"/>
          </w:rPr>
          <m:t>\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e>
        </m:d>
      </m:oMath>
      <w:r w:rsidRPr="00DD3B6F">
        <w:rPr>
          <w:rFonts w:asciiTheme="minorHAnsi" w:hAnsiTheme="minorHAnsi" w:cstheme="minorHAnsi"/>
          <w:color w:val="000000" w:themeColor="text1"/>
        </w:rPr>
        <w:t xml:space="preserve"> signifie que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 peut prendre </w:t>
      </w:r>
      <w:r w:rsidRPr="00DD3B6F">
        <w:rPr>
          <w:rFonts w:asciiTheme="minorHAnsi" w:hAnsiTheme="minorHAnsi" w:cstheme="minorHAnsi"/>
        </w:rPr>
        <w:t xml:space="preserve">n’importe quelle valeur de </w:t>
      </w:r>
      <m:oMath>
        <m:r>
          <m:rPr>
            <m:scr m:val="double-struck"/>
          </m:rPr>
          <w:rPr>
            <w:rFonts w:ascii="Cambria Math" w:hAnsi="Cambria Math" w:cstheme="minorHAnsi"/>
          </w:rPr>
          <m:t>R</m:t>
        </m:r>
      </m:oMath>
      <w:r w:rsidRPr="00DD3B6F">
        <w:rPr>
          <w:rFonts w:asciiTheme="minorHAnsi" w:hAnsiTheme="minorHAnsi" w:cstheme="minorHAnsi"/>
        </w:rPr>
        <w:t xml:space="preserve"> sauf 0.</w:t>
      </w:r>
    </w:p>
    <w:p w14:paraId="2047B189" w14:textId="5E06459D" w:rsidR="00F86247" w:rsidRPr="00DD3B6F" w:rsidRDefault="00544424" w:rsidP="00544424">
      <w:pPr>
        <w:ind w:left="284" w:hanging="284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    </w:t>
      </w:r>
      <w:r w:rsidR="00F86247" w:rsidRPr="00DD3B6F">
        <w:rPr>
          <w:rFonts w:asciiTheme="minorHAnsi" w:hAnsiTheme="minorHAnsi" w:cstheme="minorHAnsi"/>
        </w:rPr>
        <w:t>On dit que la fonction inverse n’est pas définie en 0.</w:t>
      </w:r>
    </w:p>
    <w:p w14:paraId="6EC61A3F" w14:textId="57D08BA4" w:rsidR="00472B86" w:rsidRPr="00DD3B6F" w:rsidRDefault="00544424" w:rsidP="00544424">
      <w:pPr>
        <w:pStyle w:val="Paragraphedeliste"/>
        <w:numPr>
          <w:ilvl w:val="0"/>
          <w:numId w:val="35"/>
        </w:numPr>
        <w:ind w:left="284" w:right="-2" w:hanging="284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L’ensemble</w:t>
      </w:r>
      <w:r w:rsidRPr="00DD3B6F">
        <w:rPr>
          <w:rFonts w:asciiTheme="minorHAnsi" w:hAnsiTheme="minorHAnsi" w:cstheme="minorHAnsi"/>
          <w:sz w:val="28"/>
          <w:szCs w:val="28"/>
        </w:rPr>
        <w:t xml:space="preserve">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  <w:sz w:val="28"/>
            <w:szCs w:val="28"/>
          </w:rPr>
          <m:t>R</m:t>
        </m:r>
        <m:r>
          <m:rPr>
            <m:sty m:val="bi"/>
          </m:rPr>
          <w:rPr>
            <w:rFonts w:ascii="Cambria Math" w:hAnsi="Cambria Math" w:cstheme="minorHAnsi"/>
            <w:color w:val="000000" w:themeColor="text1"/>
          </w:rPr>
          <m:t>\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e>
        </m:d>
      </m:oMath>
      <w:r w:rsidR="007D3336" w:rsidRPr="00DD3B6F">
        <w:rPr>
          <w:rFonts w:asciiTheme="minorHAnsi" w:hAnsiTheme="minorHAnsi" w:cstheme="minorHAnsi"/>
        </w:rPr>
        <w:t xml:space="preserve"> </w:t>
      </w:r>
      <w:r w:rsidRPr="00DD3B6F">
        <w:rPr>
          <w:rFonts w:asciiTheme="minorHAnsi" w:hAnsiTheme="minorHAnsi" w:cstheme="minorHAnsi"/>
        </w:rPr>
        <w:t xml:space="preserve">peut se noter également </w:t>
      </w:r>
      <m:oMath>
        <m:r>
          <m:rPr>
            <m:sty m:val="p"/>
          </m:rPr>
          <w:rPr>
            <w:rFonts w:ascii="Cambria Math" w:hAnsi="Cambria Math" w:cstheme="minorHAnsi"/>
          </w:rPr>
          <m:t>]-</m:t>
        </m:r>
        <m:r>
          <m:rPr>
            <m:sty m:val="p"/>
          </m:rPr>
          <w:rPr>
            <w:rFonts w:ascii="Cambria Math" w:hAnsi="Cambria Math" w:cstheme="minorHAnsi"/>
            <w:iCs/>
          </w:rPr>
          <w:sym w:font="Symbol" w:char="F0A5"/>
        </m:r>
        <m:r>
          <m:rPr>
            <m:sty m:val="p"/>
          </m:rPr>
          <w:rPr>
            <w:rFonts w:ascii="Cambria Math" w:hAnsi="Cambria Math" w:cstheme="minorHAnsi"/>
          </w:rPr>
          <m:t> ; 0 [∪] 0 ; +</m:t>
        </m:r>
        <m:r>
          <m:rPr>
            <m:sty m:val="p"/>
          </m:rPr>
          <w:rPr>
            <w:rFonts w:ascii="Cambria Math" w:hAnsi="Cambria Math" w:cstheme="minorHAnsi"/>
            <w:iCs/>
          </w:rPr>
          <w:sym w:font="Symbol" w:char="F0A5"/>
        </m:r>
        <m:r>
          <m:rPr>
            <m:sty m:val="p"/>
          </m:rPr>
          <w:rPr>
            <w:rFonts w:ascii="Cambria Math" w:hAnsi="Cambria Math" w:cstheme="minorHAnsi"/>
          </w:rPr>
          <m:t xml:space="preserve"> [</m:t>
        </m:r>
      </m:oMath>
      <w:r w:rsidRPr="00DD3B6F">
        <w:rPr>
          <w:rFonts w:asciiTheme="minorHAnsi" w:hAnsiTheme="minorHAnsi" w:cstheme="minorHAnsi"/>
        </w:rPr>
        <w:t xml:space="preserve"> ou encore</w:t>
      </w:r>
      <w:r w:rsidR="009E4D7A" w:rsidRPr="00DD3B6F">
        <w:rPr>
          <w:rFonts w:asciiTheme="minorHAnsi" w:hAnsiTheme="minorHAnsi" w:cstheme="minorHAnsi"/>
        </w:rPr>
        <w:t xml:space="preserve"> </w:t>
      </w:r>
      <w:r w:rsidR="007D3336" w:rsidRPr="00DD3B6F">
        <w:rPr>
          <w:rFonts w:ascii="Cambria Math" w:hAnsi="Cambria Math" w:cs="Cambria Math"/>
          <w:sz w:val="28"/>
          <w:szCs w:val="28"/>
        </w:rPr>
        <w:t>ℝ</w:t>
      </w:r>
      <w:r w:rsidR="007D3336" w:rsidRPr="00DD3B6F">
        <w:rPr>
          <w:rFonts w:asciiTheme="minorHAnsi" w:hAnsiTheme="minorHAnsi" w:cstheme="minorHAnsi"/>
          <w:sz w:val="28"/>
          <w:szCs w:val="28"/>
        </w:rPr>
        <w:t>*</w:t>
      </w:r>
      <w:r w:rsidR="00472B86" w:rsidRPr="00DD3B6F">
        <w:rPr>
          <w:rFonts w:asciiTheme="minorHAnsi" w:hAnsiTheme="minorHAnsi" w:cstheme="minorHAnsi"/>
        </w:rPr>
        <w:t>.</w:t>
      </w:r>
    </w:p>
    <w:p w14:paraId="63784C0A" w14:textId="21C1BC0E" w:rsidR="00BA5CB3" w:rsidRPr="00DD3B6F" w:rsidRDefault="00544424" w:rsidP="00C74B56">
      <w:pP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8480" behindDoc="0" locked="0" layoutInCell="1" allowOverlap="1" wp14:anchorId="6B0C00F2" wp14:editId="4022B4BC">
            <wp:simplePos x="0" y="0"/>
            <wp:positionH relativeFrom="column">
              <wp:posOffset>2776855</wp:posOffset>
            </wp:positionH>
            <wp:positionV relativeFrom="paragraph">
              <wp:posOffset>106971</wp:posOffset>
            </wp:positionV>
            <wp:extent cx="3311611" cy="3028915"/>
            <wp:effectExtent l="0" t="0" r="3175" b="0"/>
            <wp:wrapNone/>
            <wp:docPr id="16" name="Image 64" descr="Une image contenant texte, capture d’écran, ordinateur&#10;&#10;Description générée automatiquement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 64" descr="Une image contenant texte, capture d’écran, ordinateur&#10;&#10;Description générée automatiquement"/>
                    <pic:cNvPicPr>
                      <a:picLocks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80" t="30827" r="37802" b="12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1611" cy="302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E61C9F" w14:textId="3D36D390" w:rsidR="00005723" w:rsidRPr="00DD3B6F" w:rsidRDefault="00005723" w:rsidP="00C74B56">
      <w:pPr>
        <w:ind w:right="-2"/>
        <w:rPr>
          <w:rFonts w:asciiTheme="minorHAnsi" w:hAnsiTheme="minorHAnsi" w:cstheme="minorHAnsi"/>
        </w:rPr>
      </w:pPr>
    </w:p>
    <w:tbl>
      <w:tblPr>
        <w:tblpPr w:leftFromText="141" w:rightFromText="141" w:vertAnchor="text" w:horzAnchor="margin" w:tblpY="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0"/>
        <w:gridCol w:w="711"/>
        <w:gridCol w:w="529"/>
        <w:gridCol w:w="664"/>
        <w:gridCol w:w="454"/>
        <w:gridCol w:w="531"/>
        <w:gridCol w:w="454"/>
      </w:tblGrid>
      <w:tr w:rsidR="00544424" w:rsidRPr="00DD3B6F" w14:paraId="331D1E25" w14:textId="77777777" w:rsidTr="00544424">
        <w:trPr>
          <w:trHeight w:val="397"/>
        </w:trPr>
        <w:tc>
          <w:tcPr>
            <w:tcW w:w="454" w:type="dxa"/>
            <w:vAlign w:val="center"/>
          </w:tcPr>
          <w:p w14:paraId="238BD696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x</m:t>
                </m:r>
              </m:oMath>
            </m:oMathPara>
          </w:p>
        </w:tc>
        <w:tc>
          <w:tcPr>
            <w:tcW w:w="454" w:type="dxa"/>
            <w:vAlign w:val="center"/>
          </w:tcPr>
          <w:p w14:paraId="46B41029" w14:textId="17EA1FAD" w:rsidR="00544424" w:rsidRPr="00DD3B6F" w:rsidRDefault="00B61D9E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-2</m:t>
                </m:r>
              </m:oMath>
            </m:oMathPara>
          </w:p>
        </w:tc>
        <w:tc>
          <w:tcPr>
            <w:tcW w:w="454" w:type="dxa"/>
            <w:vAlign w:val="center"/>
          </w:tcPr>
          <w:p w14:paraId="04DCBC4E" w14:textId="544745A2" w:rsidR="00544424" w:rsidRPr="00DD3B6F" w:rsidRDefault="00B61D9E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-1</m:t>
                </m:r>
              </m:oMath>
            </m:oMathPara>
          </w:p>
        </w:tc>
        <w:tc>
          <w:tcPr>
            <w:tcW w:w="454" w:type="dxa"/>
            <w:vAlign w:val="center"/>
          </w:tcPr>
          <w:p w14:paraId="2330B3C9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0,25</m:t>
                </m:r>
              </m:oMath>
            </m:oMathPara>
          </w:p>
        </w:tc>
        <w:tc>
          <w:tcPr>
            <w:tcW w:w="454" w:type="dxa"/>
            <w:vAlign w:val="center"/>
          </w:tcPr>
          <w:p w14:paraId="1E6DE962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1</m:t>
                </m:r>
              </m:oMath>
            </m:oMathPara>
          </w:p>
        </w:tc>
        <w:tc>
          <w:tcPr>
            <w:tcW w:w="454" w:type="dxa"/>
            <w:vAlign w:val="center"/>
          </w:tcPr>
          <w:p w14:paraId="799F1363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2</m:t>
                </m:r>
              </m:oMath>
            </m:oMathPara>
          </w:p>
        </w:tc>
        <w:tc>
          <w:tcPr>
            <w:tcW w:w="454" w:type="dxa"/>
            <w:vAlign w:val="center"/>
          </w:tcPr>
          <w:p w14:paraId="66B7C568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3</m:t>
                </m:r>
              </m:oMath>
            </m:oMathPara>
          </w:p>
        </w:tc>
      </w:tr>
      <w:tr w:rsidR="00544424" w:rsidRPr="00DD3B6F" w14:paraId="4B753FAC" w14:textId="77777777" w:rsidTr="00544424">
        <w:trPr>
          <w:trHeight w:val="397"/>
        </w:trPr>
        <w:tc>
          <w:tcPr>
            <w:tcW w:w="454" w:type="dxa"/>
            <w:vAlign w:val="center"/>
          </w:tcPr>
          <w:p w14:paraId="7F1A327A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f(x)</m:t>
                </m:r>
              </m:oMath>
            </m:oMathPara>
          </w:p>
        </w:tc>
        <w:tc>
          <w:tcPr>
            <w:tcW w:w="454" w:type="dxa"/>
            <w:vAlign w:val="center"/>
          </w:tcPr>
          <w:p w14:paraId="2B0F65A3" w14:textId="73C20264" w:rsidR="00544424" w:rsidRPr="00DD3B6F" w:rsidRDefault="00B61D9E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-0,5</m:t>
                </m:r>
              </m:oMath>
            </m:oMathPara>
          </w:p>
        </w:tc>
        <w:tc>
          <w:tcPr>
            <w:tcW w:w="454" w:type="dxa"/>
            <w:vAlign w:val="center"/>
          </w:tcPr>
          <w:p w14:paraId="08BAE6AD" w14:textId="426F00C3" w:rsidR="00544424" w:rsidRPr="00DD3B6F" w:rsidRDefault="00B61D9E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-1</m:t>
                </m:r>
              </m:oMath>
            </m:oMathPara>
          </w:p>
        </w:tc>
        <w:tc>
          <w:tcPr>
            <w:tcW w:w="454" w:type="dxa"/>
            <w:vAlign w:val="center"/>
          </w:tcPr>
          <w:p w14:paraId="053020C4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4</m:t>
                </m:r>
              </m:oMath>
            </m:oMathPara>
          </w:p>
        </w:tc>
        <w:tc>
          <w:tcPr>
            <w:tcW w:w="454" w:type="dxa"/>
            <w:vAlign w:val="center"/>
          </w:tcPr>
          <w:p w14:paraId="2265AF3C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1</m:t>
                </m:r>
              </m:oMath>
            </m:oMathPara>
          </w:p>
        </w:tc>
        <w:tc>
          <w:tcPr>
            <w:tcW w:w="454" w:type="dxa"/>
            <w:vAlign w:val="center"/>
          </w:tcPr>
          <w:p w14:paraId="320054D5" w14:textId="77777777" w:rsidR="00544424" w:rsidRPr="00DD3B6F" w:rsidRDefault="00544424" w:rsidP="00544424">
            <w:pPr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0,5</m:t>
                </m:r>
              </m:oMath>
            </m:oMathPara>
          </w:p>
        </w:tc>
        <w:tc>
          <w:tcPr>
            <w:tcW w:w="454" w:type="dxa"/>
            <w:vAlign w:val="center"/>
          </w:tcPr>
          <w:p w14:paraId="51C34685" w14:textId="77777777" w:rsidR="00544424" w:rsidRPr="00DD3B6F" w:rsidRDefault="00000000" w:rsidP="00544424">
            <w:pPr>
              <w:spacing w:line="276" w:lineRule="auto"/>
              <w:ind w:right="-2"/>
              <w:jc w:val="center"/>
              <w:rPr>
                <w:rFonts w:asciiTheme="minorHAnsi" w:hAnsiTheme="minorHAnsi" w:cs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3</m:t>
                    </m:r>
                  </m:den>
                </m:f>
              </m:oMath>
            </m:oMathPara>
          </w:p>
        </w:tc>
      </w:tr>
    </w:tbl>
    <w:p w14:paraId="0745D57C" w14:textId="08050A39" w:rsidR="00005723" w:rsidRPr="00DD3B6F" w:rsidRDefault="00005723" w:rsidP="00C74B56">
      <w:pPr>
        <w:ind w:right="-2"/>
        <w:rPr>
          <w:rFonts w:asciiTheme="minorHAnsi" w:hAnsiTheme="minorHAnsi" w:cstheme="minorHAnsi"/>
        </w:rPr>
      </w:pPr>
    </w:p>
    <w:p w14:paraId="1D1BA4E1" w14:textId="2F5E093F" w:rsidR="00005723" w:rsidRPr="00DD3B6F" w:rsidRDefault="00005723" w:rsidP="00C74B56">
      <w:pPr>
        <w:ind w:right="-2"/>
        <w:rPr>
          <w:rFonts w:asciiTheme="minorHAnsi" w:hAnsiTheme="minorHAnsi" w:cstheme="minorHAnsi"/>
        </w:rPr>
      </w:pPr>
    </w:p>
    <w:p w14:paraId="4891135F" w14:textId="0F703DCD" w:rsidR="00D07FAA" w:rsidRPr="00DD3B6F" w:rsidRDefault="00D07FAA" w:rsidP="00C74B56">
      <w:pPr>
        <w:ind w:right="-2"/>
        <w:rPr>
          <w:rFonts w:asciiTheme="minorHAnsi" w:hAnsiTheme="minorHAnsi" w:cstheme="minorHAnsi"/>
        </w:rPr>
      </w:pPr>
    </w:p>
    <w:p w14:paraId="00A0EFDE" w14:textId="6AC69A96" w:rsidR="00146985" w:rsidRPr="00DD3B6F" w:rsidRDefault="00146985" w:rsidP="00C74B56">
      <w:pPr>
        <w:ind w:right="-2"/>
        <w:rPr>
          <w:rFonts w:asciiTheme="minorHAnsi" w:hAnsiTheme="minorHAnsi" w:cstheme="minorHAnsi"/>
        </w:rPr>
      </w:pPr>
    </w:p>
    <w:p w14:paraId="391ECEA6" w14:textId="4563D3D0" w:rsidR="007D3336" w:rsidRPr="00DD3B6F" w:rsidRDefault="007D3336" w:rsidP="00C74B56">
      <w:pPr>
        <w:ind w:right="-2"/>
        <w:rPr>
          <w:rFonts w:asciiTheme="minorHAnsi" w:hAnsiTheme="minorHAnsi" w:cstheme="minorHAnsi"/>
        </w:rPr>
      </w:pPr>
    </w:p>
    <w:p w14:paraId="56C62553" w14:textId="77777777" w:rsidR="00BD512C" w:rsidRPr="00DD3B6F" w:rsidRDefault="00BD512C" w:rsidP="00C74B56">
      <w:pPr>
        <w:ind w:right="-2"/>
        <w:rPr>
          <w:rFonts w:asciiTheme="minorHAnsi" w:hAnsiTheme="minorHAnsi" w:cstheme="minorHAnsi"/>
        </w:rPr>
      </w:pPr>
    </w:p>
    <w:p w14:paraId="78195FAF" w14:textId="77777777" w:rsidR="0087350F" w:rsidRPr="00DD3B6F" w:rsidRDefault="0087350F" w:rsidP="0087350F">
      <w:pPr>
        <w:ind w:right="4675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La courbe d’équation </w:t>
      </w:r>
      <m:oMath>
        <m:r>
          <w:rPr>
            <w:rFonts w:ascii="Cambria Math" w:hAnsi="Cambria Math" w:cstheme="minorHAnsi"/>
            <w:color w:val="000000" w:themeColor="text1"/>
          </w:rPr>
          <m:t>y=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</m:oMath>
      <w:r w:rsidRPr="00DD3B6F">
        <w:rPr>
          <w:rFonts w:asciiTheme="minorHAnsi" w:hAnsiTheme="minorHAnsi" w:cstheme="minorHAnsi"/>
          <w:color w:val="000000" w:themeColor="text1"/>
        </w:rPr>
        <w:t xml:space="preserve"> </w:t>
      </w:r>
      <w:r w:rsidRPr="00DD3B6F">
        <w:rPr>
          <w:rFonts w:asciiTheme="minorHAnsi" w:hAnsiTheme="minorHAnsi" w:cstheme="minorHAnsi"/>
        </w:rPr>
        <w:t xml:space="preserve"> de la fonction inverse est appelée une </w:t>
      </w:r>
      <w:r w:rsidRPr="00DD3B6F">
        <w:rPr>
          <w:rFonts w:asciiTheme="minorHAnsi" w:hAnsiTheme="minorHAnsi" w:cstheme="minorHAnsi"/>
          <w:b/>
          <w:bCs/>
        </w:rPr>
        <w:t>hyperbole</w:t>
      </w:r>
      <w:r w:rsidRPr="00DD3B6F">
        <w:rPr>
          <w:rFonts w:asciiTheme="minorHAnsi" w:hAnsiTheme="minorHAnsi" w:cstheme="minorHAnsi"/>
        </w:rPr>
        <w:t>.</w:t>
      </w:r>
    </w:p>
    <w:p w14:paraId="0A92B90C" w14:textId="2058260D" w:rsidR="003F662F" w:rsidRPr="00DD3B6F" w:rsidRDefault="003F662F" w:rsidP="00C74B56">
      <w:pPr>
        <w:ind w:right="-2"/>
        <w:rPr>
          <w:rFonts w:asciiTheme="minorHAnsi" w:hAnsiTheme="minorHAnsi" w:cstheme="minorHAnsi"/>
        </w:rPr>
      </w:pPr>
    </w:p>
    <w:p w14:paraId="70B886B4" w14:textId="59B15EF3" w:rsidR="00544424" w:rsidRPr="00DD3B6F" w:rsidRDefault="00544424" w:rsidP="00C74B56">
      <w:pPr>
        <w:ind w:right="-2"/>
        <w:rPr>
          <w:rFonts w:asciiTheme="minorHAnsi" w:hAnsiTheme="minorHAnsi" w:cstheme="minorHAnsi"/>
        </w:rPr>
      </w:pPr>
    </w:p>
    <w:p w14:paraId="049464E0" w14:textId="4BEE9B9F" w:rsidR="00544424" w:rsidRPr="00DD3B6F" w:rsidRDefault="00544424" w:rsidP="00C74B56">
      <w:pPr>
        <w:ind w:right="-2"/>
        <w:rPr>
          <w:rFonts w:asciiTheme="minorHAnsi" w:hAnsiTheme="minorHAnsi" w:cstheme="minorHAnsi"/>
        </w:rPr>
      </w:pPr>
    </w:p>
    <w:p w14:paraId="1BD51016" w14:textId="57D6CFFE" w:rsidR="00544424" w:rsidRPr="00DD3B6F" w:rsidRDefault="00544424" w:rsidP="00C74B56">
      <w:pPr>
        <w:ind w:right="-2"/>
        <w:rPr>
          <w:rFonts w:asciiTheme="minorHAnsi" w:hAnsiTheme="minorHAnsi" w:cstheme="minorHAnsi"/>
        </w:rPr>
      </w:pPr>
    </w:p>
    <w:p w14:paraId="66F61F5C" w14:textId="0B1DEF55" w:rsidR="00544424" w:rsidRPr="00DD3B6F" w:rsidRDefault="00544424" w:rsidP="00C74B56">
      <w:pPr>
        <w:ind w:right="-2"/>
        <w:rPr>
          <w:rFonts w:asciiTheme="minorHAnsi" w:hAnsiTheme="minorHAnsi" w:cstheme="minorHAnsi"/>
        </w:rPr>
      </w:pPr>
    </w:p>
    <w:p w14:paraId="67A4778C" w14:textId="77777777" w:rsidR="0087350F" w:rsidRPr="00DD3B6F" w:rsidRDefault="0087350F" w:rsidP="0087350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  <w:u w:val="single"/>
        </w:rPr>
      </w:pPr>
      <w:r w:rsidRPr="00DD3B6F">
        <w:rPr>
          <w:rFonts w:asciiTheme="minorHAnsi" w:hAnsiTheme="minorHAnsi" w:cstheme="minorHAnsi"/>
          <w:color w:val="FF0000"/>
          <w:u w:val="single"/>
        </w:rPr>
        <w:lastRenderedPageBreak/>
        <w:t>Propriété :</w:t>
      </w:r>
      <w:r w:rsidRPr="00DD3B6F">
        <w:rPr>
          <w:rFonts w:asciiTheme="minorHAnsi" w:hAnsiTheme="minorHAnsi" w:cstheme="minorHAnsi"/>
          <w:color w:val="FF0000"/>
        </w:rPr>
        <w:t xml:space="preserve"> La courbe d’équation </w:t>
      </w:r>
      <m:oMath>
        <m:r>
          <w:rPr>
            <w:rFonts w:ascii="Cambria Math" w:hAnsi="Cambria Math" w:cstheme="minorHAnsi"/>
            <w:color w:val="FF0000"/>
          </w:rPr>
          <m:t>y=</m:t>
        </m:r>
      </m:oMath>
      <w:r w:rsidRPr="00DD3B6F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x</m:t>
            </m:r>
          </m:den>
        </m:f>
      </m:oMath>
      <w:r w:rsidRPr="00DD3B6F">
        <w:rPr>
          <w:rFonts w:asciiTheme="minorHAnsi" w:hAnsiTheme="minorHAnsi" w:cstheme="minorHAnsi"/>
          <w:color w:val="FF0000"/>
        </w:rPr>
        <w:t xml:space="preserve">  de la fonction inverse est symétrique par rapport à l’origine du repère. La fonction inverse est impaire.</w:t>
      </w:r>
    </w:p>
    <w:p w14:paraId="16733A5E" w14:textId="0B7BD2FE" w:rsidR="00544424" w:rsidRDefault="00544424" w:rsidP="00C74B56">
      <w:pPr>
        <w:ind w:right="-2"/>
        <w:rPr>
          <w:rFonts w:asciiTheme="minorHAnsi" w:hAnsiTheme="minorHAnsi" w:cstheme="minorHAnsi"/>
        </w:rPr>
      </w:pPr>
    </w:p>
    <w:p w14:paraId="285A06C8" w14:textId="77777777" w:rsidR="00C0664E" w:rsidRPr="00DD3B6F" w:rsidRDefault="00C0664E" w:rsidP="00C74B56">
      <w:pPr>
        <w:ind w:right="-2"/>
        <w:rPr>
          <w:rFonts w:asciiTheme="minorHAnsi" w:hAnsiTheme="minorHAnsi" w:cstheme="minorHAnsi"/>
        </w:rPr>
      </w:pPr>
    </w:p>
    <w:p w14:paraId="68B95CBF" w14:textId="6AFA4E58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color w:val="00B050"/>
        </w:rPr>
      </w:pPr>
      <w:r w:rsidRPr="00DD3B6F">
        <w:rPr>
          <w:rFonts w:asciiTheme="minorHAnsi" w:hAnsiTheme="minorHAnsi" w:cstheme="minorHAnsi"/>
          <w:color w:val="00B050"/>
          <w:u w:val="single"/>
        </w:rPr>
        <w:t>Méthode :</w:t>
      </w:r>
      <w:r w:rsidRPr="00DD3B6F">
        <w:rPr>
          <w:rFonts w:asciiTheme="minorHAnsi" w:hAnsiTheme="minorHAnsi" w:cstheme="minorHAnsi"/>
          <w:color w:val="00B050"/>
        </w:rPr>
        <w:t xml:space="preserve"> Calculer une image ou un antécédent par la fonction inverse</w:t>
      </w:r>
    </w:p>
    <w:p w14:paraId="1F9C76AA" w14:textId="5081126D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color w:val="00B050"/>
          <w:sz w:val="8"/>
          <w:szCs w:val="8"/>
          <w:u w:val="single"/>
        </w:rPr>
      </w:pPr>
    </w:p>
    <w:p w14:paraId="389D607D" w14:textId="3B42F3E3" w:rsidR="00CD3C62" w:rsidRPr="00DD3B6F" w:rsidRDefault="00CD3C62" w:rsidP="0025632A">
      <w:pPr>
        <w:pBdr>
          <w:left w:val="single" w:sz="4" w:space="1" w:color="00B050"/>
        </w:pBdr>
        <w:tabs>
          <w:tab w:val="num" w:pos="720"/>
          <w:tab w:val="left" w:pos="5484"/>
        </w:tabs>
        <w:autoSpaceDE w:val="0"/>
        <w:autoSpaceDN w:val="0"/>
        <w:adjustRightInd w:val="0"/>
        <w:ind w:right="-2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088B673E" wp14:editId="6704791B">
            <wp:extent cx="161925" cy="161925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t xml:space="preserve"> </w:t>
      </w:r>
      <w:r w:rsidRPr="00DD3B6F">
        <w:rPr>
          <w:rFonts w:asciiTheme="minorHAnsi" w:hAnsiTheme="minorHAnsi" w:cstheme="minorHAnsi"/>
          <w:b/>
          <w:color w:val="AF0C0D"/>
        </w:rPr>
        <w:t>Vidéo</w:t>
      </w:r>
      <w:r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5" w:history="1">
        <w:r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gHDcYSHfSlk</w:t>
        </w:r>
      </w:hyperlink>
    </w:p>
    <w:p w14:paraId="02ACC20F" w14:textId="77777777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color w:val="00B050"/>
          <w:sz w:val="8"/>
          <w:szCs w:val="8"/>
          <w:u w:val="single"/>
        </w:rPr>
      </w:pPr>
    </w:p>
    <w:p w14:paraId="58975EFA" w14:textId="340E2A35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sz w:val="32"/>
          <w:szCs w:val="32"/>
        </w:rPr>
      </w:pPr>
      <w:r w:rsidRPr="00DD3B6F">
        <w:rPr>
          <w:rFonts w:asciiTheme="minorHAnsi" w:hAnsiTheme="minorHAnsi" w:cstheme="minorHAnsi"/>
        </w:rPr>
        <w:t xml:space="preserve">On considère la fonction </w:t>
      </w:r>
      <m:oMath>
        <m:r>
          <w:rPr>
            <w:rFonts w:ascii="Cambria Math" w:hAnsi="Cambria Math" w:cstheme="minorHAnsi"/>
          </w:rPr>
          <m:t>f</m:t>
        </m:r>
      </m:oMath>
      <w:r w:rsidRPr="00DD3B6F">
        <w:rPr>
          <w:rFonts w:asciiTheme="minorHAnsi" w:hAnsiTheme="minorHAnsi" w:cstheme="minorHAnsi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  <w:sz w:val="28"/>
            <w:szCs w:val="28"/>
          </w:rPr>
          <m:t>R</m:t>
        </m:r>
        <m:r>
          <m:rPr>
            <m:sty m:val="bi"/>
          </m:rPr>
          <w:rPr>
            <w:rFonts w:ascii="Cambria Math" w:hAnsi="Cambria Math" w:cstheme="minorHAnsi"/>
            <w:color w:val="000000" w:themeColor="text1"/>
          </w:rPr>
          <m:t>\</m:t>
        </m:r>
        <m:d>
          <m:dPr>
            <m:begChr m:val="{"/>
            <m:endChr m:val="}"/>
            <m:ctrlPr>
              <w:rPr>
                <w:rFonts w:ascii="Cambria Math" w:hAnsi="Cambria Math" w:cstheme="minorHAnsi"/>
                <w:b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e>
        </m:d>
      </m:oMath>
      <w:r w:rsidRPr="00DD3B6F">
        <w:rPr>
          <w:rFonts w:asciiTheme="minorHAnsi" w:hAnsiTheme="minorHAnsi" w:cstheme="minorHAnsi"/>
          <w:color w:val="000000" w:themeColor="text1"/>
        </w:rPr>
        <w:t xml:space="preserve"> par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2+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</m:oMath>
    </w:p>
    <w:p w14:paraId="422375C3" w14:textId="1C7B8877" w:rsidR="00CD3C62" w:rsidRPr="00DD3B6F" w:rsidRDefault="00CD3C62" w:rsidP="0025632A">
      <w:pPr>
        <w:pBdr>
          <w:left w:val="single" w:sz="4" w:space="1" w:color="00B050"/>
        </w:pBdr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a) Calculer les images de 3 et de 6 par la fonction </w:t>
      </w:r>
      <m:oMath>
        <m:r>
          <w:rPr>
            <w:rFonts w:ascii="Cambria Math" w:hAnsi="Cambria Math" w:cstheme="minorHAnsi"/>
          </w:rPr>
          <m:t>f</m:t>
        </m:r>
      </m:oMath>
      <w:r w:rsidRPr="00DD3B6F">
        <w:rPr>
          <w:rFonts w:asciiTheme="minorHAnsi" w:hAnsiTheme="minorHAnsi" w:cstheme="minorHAnsi"/>
        </w:rPr>
        <w:t>.</w:t>
      </w:r>
    </w:p>
    <w:p w14:paraId="6569849E" w14:textId="7D22E13D" w:rsidR="00CD3C62" w:rsidRPr="00DD3B6F" w:rsidRDefault="00CD3C62" w:rsidP="0025632A">
      <w:pPr>
        <w:pBdr>
          <w:left w:val="single" w:sz="4" w:space="1" w:color="00B050"/>
        </w:pBdr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b) Calculer l’antécédent de 7 par la fonction </w:t>
      </w:r>
      <m:oMath>
        <m:r>
          <w:rPr>
            <w:rFonts w:ascii="Cambria Math" w:hAnsi="Cambria Math" w:cstheme="minorHAnsi"/>
          </w:rPr>
          <m:t>f</m:t>
        </m:r>
      </m:oMath>
      <w:r w:rsidRPr="00DD3B6F">
        <w:rPr>
          <w:rFonts w:asciiTheme="minorHAnsi" w:hAnsiTheme="minorHAnsi" w:cstheme="minorHAnsi"/>
        </w:rPr>
        <w:t>.</w:t>
      </w:r>
    </w:p>
    <w:p w14:paraId="1C1185E1" w14:textId="77777777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</w:p>
    <w:p w14:paraId="6749D277" w14:textId="77777777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</w:p>
    <w:p w14:paraId="4E67C895" w14:textId="20C2FC74" w:rsidR="00CD3C62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b/>
          <w:bCs/>
        </w:rPr>
      </w:pPr>
      <w:r w:rsidRPr="00DD3B6F">
        <w:rPr>
          <w:rFonts w:asciiTheme="minorHAnsi" w:hAnsiTheme="minorHAnsi" w:cstheme="minorHAnsi"/>
          <w:b/>
          <w:bCs/>
        </w:rPr>
        <w:t>Correction</w:t>
      </w:r>
    </w:p>
    <w:p w14:paraId="735BA0CA" w14:textId="77777777" w:rsidR="00C0664E" w:rsidRPr="00DD3B6F" w:rsidRDefault="00C0664E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b/>
          <w:bCs/>
        </w:rPr>
      </w:pPr>
    </w:p>
    <w:p w14:paraId="7E86ECE4" w14:textId="222F5258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a) - Image de </w:t>
      </w:r>
      <m:oMath>
        <m:r>
          <w:rPr>
            <w:rFonts w:ascii="Cambria Math" w:hAnsi="Cambria Math" w:cstheme="minorHAnsi"/>
            <w:color w:val="FF0000"/>
          </w:rPr>
          <m:t>3</m:t>
        </m:r>
      </m:oMath>
      <w:r w:rsidRPr="00DD3B6F">
        <w:rPr>
          <w:rFonts w:asciiTheme="minorHAnsi" w:hAnsiTheme="minorHAnsi" w:cstheme="minorHAnsi"/>
        </w:rPr>
        <w:t> :</w:t>
      </w:r>
    </w:p>
    <w:p w14:paraId="193AF532" w14:textId="4657EADF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3</m:t>
            </m:r>
          </m:e>
        </m:d>
        <m:r>
          <w:rPr>
            <w:rFonts w:ascii="Cambria Math" w:hAnsi="Cambria Math" w:cstheme="minorHAnsi"/>
            <w:color w:val="000000" w:themeColor="text1"/>
          </w:rPr>
          <m:t>=2+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3</m:t>
            </m:r>
          </m:den>
        </m:f>
        <m:r>
          <w:rPr>
            <w:rFonts w:ascii="Cambria Math" w:hAnsi="Cambria Math" w:cstheme="minorHAnsi"/>
            <w:color w:val="000000" w:themeColor="text1"/>
          </w:rPr>
          <m:t>=2+1=3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. </w:t>
      </w:r>
    </w:p>
    <w:p w14:paraId="05DD3724" w14:textId="41099D56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color w:val="000000" w:themeColor="text1"/>
        </w:rPr>
        <w:t xml:space="preserve">L’image de </w:t>
      </w:r>
      <m:oMath>
        <m:r>
          <w:rPr>
            <w:rFonts w:ascii="Cambria Math" w:hAnsi="Cambria Math" w:cstheme="minorHAnsi"/>
            <w:color w:val="000000" w:themeColor="text1"/>
          </w:rPr>
          <m:t>3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 est </w:t>
      </w:r>
      <m:oMath>
        <m:r>
          <w:rPr>
            <w:rFonts w:ascii="Cambria Math" w:hAnsi="Cambria Math" w:cstheme="minorHAnsi"/>
            <w:color w:val="000000" w:themeColor="text1"/>
          </w:rPr>
          <m:t>3</m:t>
        </m:r>
      </m:oMath>
      <w:r w:rsidR="0025632A" w:rsidRPr="00DD3B6F">
        <w:rPr>
          <w:rFonts w:asciiTheme="minorHAnsi" w:hAnsiTheme="minorHAnsi" w:cstheme="minorHAnsi"/>
          <w:color w:val="000000" w:themeColor="text1"/>
        </w:rPr>
        <w:t>.</w:t>
      </w:r>
    </w:p>
    <w:p w14:paraId="1299077E" w14:textId="77777777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</w:p>
    <w:p w14:paraId="13C13515" w14:textId="0F29C51E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</w:rPr>
        <w:t xml:space="preserve">    - Image de </w:t>
      </w:r>
      <m:oMath>
        <m:r>
          <w:rPr>
            <w:rFonts w:ascii="Cambria Math" w:hAnsi="Cambria Math" w:cstheme="minorHAnsi"/>
            <w:color w:val="FF0000"/>
          </w:rPr>
          <m:t>6</m:t>
        </m:r>
      </m:oMath>
      <w:r w:rsidRPr="00DD3B6F">
        <w:rPr>
          <w:rFonts w:asciiTheme="minorHAnsi" w:hAnsiTheme="minorHAnsi" w:cstheme="minorHAnsi"/>
        </w:rPr>
        <w:t> :</w:t>
      </w:r>
    </w:p>
    <w:p w14:paraId="761E24F7" w14:textId="77777777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f</m:t>
          </m:r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FF0000"/>
                </w:rPr>
                <m:t>6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2+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num>
            <m:den>
              <m:r>
                <w:rPr>
                  <w:rFonts w:ascii="Cambria Math" w:hAnsi="Cambria Math" w:cstheme="minorHAnsi"/>
                  <w:color w:val="FF0000"/>
                </w:rPr>
                <m:t>6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2+0,5=2,5</m:t>
          </m:r>
        </m:oMath>
      </m:oMathPara>
    </w:p>
    <w:p w14:paraId="7D7D1CBA" w14:textId="5C8D7776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color w:val="000000" w:themeColor="text1"/>
        </w:rPr>
        <w:t xml:space="preserve">L’image de </w:t>
      </w:r>
      <m:oMath>
        <m:r>
          <w:rPr>
            <w:rFonts w:ascii="Cambria Math" w:hAnsi="Cambria Math" w:cstheme="minorHAnsi"/>
            <w:color w:val="000000" w:themeColor="text1"/>
          </w:rPr>
          <m:t>6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 est </w:t>
      </w:r>
      <m:oMath>
        <m:r>
          <w:rPr>
            <w:rFonts w:ascii="Cambria Math" w:hAnsi="Cambria Math" w:cstheme="minorHAnsi"/>
            <w:color w:val="000000" w:themeColor="text1"/>
          </w:rPr>
          <m:t>2,5</m:t>
        </m:r>
      </m:oMath>
      <w:r w:rsidRPr="00DD3B6F">
        <w:rPr>
          <w:rFonts w:asciiTheme="minorHAnsi" w:hAnsiTheme="minorHAnsi" w:cstheme="minorHAnsi"/>
          <w:color w:val="000000" w:themeColor="text1"/>
        </w:rPr>
        <w:t>.</w:t>
      </w:r>
    </w:p>
    <w:p w14:paraId="43C3F54B" w14:textId="77777777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</w:p>
    <w:p w14:paraId="4FA62379" w14:textId="5C33A94C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b) Antécédent de </w:t>
      </w:r>
      <w:r w:rsidRPr="00DD3B6F">
        <w:rPr>
          <w:rFonts w:asciiTheme="minorHAnsi" w:hAnsiTheme="minorHAnsi" w:cstheme="minorHAnsi"/>
          <w:color w:val="00B050"/>
        </w:rPr>
        <w:t>7</w:t>
      </w:r>
      <w:r w:rsidRPr="00DD3B6F">
        <w:rPr>
          <w:rFonts w:asciiTheme="minorHAnsi" w:hAnsiTheme="minorHAnsi" w:cstheme="minorHAnsi"/>
        </w:rPr>
        <w:t> :</w:t>
      </w:r>
    </w:p>
    <w:p w14:paraId="33ABC202" w14:textId="77777777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    On résout l’équation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</m:t>
        </m:r>
        <m:r>
          <w:rPr>
            <w:rFonts w:ascii="Cambria Math" w:hAnsi="Cambria Math" w:cstheme="minorHAnsi"/>
            <w:color w:val="00B050"/>
          </w:rPr>
          <m:t>7</m:t>
        </m:r>
      </m:oMath>
    </w:p>
    <w:p w14:paraId="5F3E9387" w14:textId="59811A72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  <w:color w:val="000000" w:themeColor="text1"/>
        </w:rPr>
      </w:pPr>
      <w:r w:rsidRPr="00DD3B6F">
        <w:rPr>
          <w:rFonts w:asciiTheme="minorHAnsi" w:hAnsiTheme="minorHAnsi" w:cstheme="minorHAnsi"/>
        </w:rPr>
        <w:t xml:space="preserve">    Soit : </w:t>
      </w:r>
      <m:oMath>
        <m:r>
          <w:rPr>
            <w:rFonts w:ascii="Cambria Math" w:hAnsi="Cambria Math" w:cstheme="minorHAnsi"/>
            <w:color w:val="000000" w:themeColor="text1"/>
          </w:rPr>
          <m:t>2+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r>
          <w:rPr>
            <w:rFonts w:ascii="Cambria Math" w:hAnsi="Cambria Math" w:cstheme="minorHAnsi"/>
            <w:color w:val="00B050"/>
          </w:rPr>
          <m:t>7</m:t>
        </m:r>
      </m:oMath>
    </w:p>
    <w:p w14:paraId="7EAE82D9" w14:textId="6B0DD504" w:rsidR="00CD3C62" w:rsidRPr="00DD3B6F" w:rsidRDefault="00CD3C62" w:rsidP="0025632A">
      <w:pPr>
        <w:pBdr>
          <w:left w:val="single" w:sz="4" w:space="1" w:color="00B050"/>
        </w:pBdr>
        <w:ind w:left="282" w:hanging="28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            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x</m:t>
            </m:r>
          </m:den>
        </m:f>
        <m:r>
          <w:rPr>
            <w:rFonts w:ascii="Cambria Math" w:hAnsi="Cambria Math" w:cstheme="minorHAnsi"/>
            <w:color w:val="000000" w:themeColor="text1"/>
          </w:rPr>
          <m:t>=7-2</m:t>
        </m:r>
      </m:oMath>
    </w:p>
    <w:p w14:paraId="07DEB2C0" w14:textId="268D9857" w:rsidR="00CD3C62" w:rsidRPr="00DD3B6F" w:rsidRDefault="00DD3B6F" w:rsidP="00DD3B6F">
      <w:pPr>
        <w:pBdr>
          <w:left w:val="single" w:sz="4" w:space="1" w:color="00B05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5</m:t>
          </m:r>
        </m:oMath>
      </m:oMathPara>
    </w:p>
    <w:p w14:paraId="057C233B" w14:textId="7B9AF91F" w:rsidR="00CD3C62" w:rsidRPr="00DD3B6F" w:rsidRDefault="00DD3B6F" w:rsidP="00DD3B6F">
      <w:pPr>
        <w:pBdr>
          <w:left w:val="single" w:sz="4" w:space="1" w:color="00B05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5</m:t>
              </m:r>
            </m:den>
          </m:f>
        </m:oMath>
      </m:oMathPara>
    </w:p>
    <w:p w14:paraId="066039BF" w14:textId="5140B467" w:rsidR="00CD3C62" w:rsidRPr="00DD3B6F" w:rsidRDefault="00CD3C62" w:rsidP="0025632A">
      <w:pPr>
        <w:pBdr>
          <w:left w:val="single" w:sz="4" w:space="1" w:color="00B050"/>
        </w:pBdr>
        <w:ind w:left="708" w:hanging="282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x=3×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5</m:t>
              </m:r>
            </m:den>
          </m:f>
        </m:oMath>
      </m:oMathPara>
    </w:p>
    <w:p w14:paraId="3494076A" w14:textId="375FE12D" w:rsidR="00CD3C62" w:rsidRPr="00DD3B6F" w:rsidRDefault="00CD3C62" w:rsidP="0025632A">
      <w:pPr>
        <w:pBdr>
          <w:left w:val="single" w:sz="4" w:space="1" w:color="00B050"/>
        </w:pBdr>
        <w:ind w:left="708" w:hanging="282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x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3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5</m:t>
              </m:r>
            </m:den>
          </m:f>
        </m:oMath>
      </m:oMathPara>
    </w:p>
    <w:p w14:paraId="2DED3BBC" w14:textId="6359BD0B" w:rsidR="00CD3C62" w:rsidRPr="00DD3B6F" w:rsidRDefault="00CD3C62" w:rsidP="0025632A">
      <w:pPr>
        <w:pBdr>
          <w:left w:val="single" w:sz="4" w:space="1" w:color="00B050"/>
        </w:pBdr>
        <w:rPr>
          <w:rFonts w:asciiTheme="minorHAnsi" w:hAnsiTheme="minorHAnsi" w:cstheme="minorHAnsi"/>
          <w:color w:val="000000" w:themeColor="text1"/>
        </w:rPr>
      </w:pPr>
      <w:r w:rsidRPr="00DD3B6F">
        <w:rPr>
          <w:rFonts w:asciiTheme="minorHAnsi" w:hAnsiTheme="minorHAnsi" w:cstheme="minorHAnsi"/>
          <w:color w:val="000000" w:themeColor="text1"/>
        </w:rPr>
        <w:t xml:space="preserve">L’antécédent de </w:t>
      </w:r>
      <m:oMath>
        <m:r>
          <w:rPr>
            <w:rFonts w:ascii="Cambria Math" w:hAnsi="Cambria Math" w:cstheme="minorHAnsi"/>
            <w:color w:val="000000" w:themeColor="text1"/>
          </w:rPr>
          <m:t>7</m:t>
        </m:r>
      </m:oMath>
      <w:r w:rsidRPr="00DD3B6F">
        <w:rPr>
          <w:rFonts w:asciiTheme="minorHAnsi" w:hAnsiTheme="minorHAnsi" w:cstheme="minorHAnsi"/>
          <w:color w:val="000000" w:themeColor="text1"/>
        </w:rPr>
        <w:t xml:space="preserve"> est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5</m:t>
            </m:r>
          </m:den>
        </m:f>
      </m:oMath>
      <w:r w:rsidRPr="00DD3B6F">
        <w:rPr>
          <w:rFonts w:asciiTheme="minorHAnsi" w:hAnsiTheme="minorHAnsi" w:cstheme="minorHAnsi"/>
          <w:color w:val="000000" w:themeColor="text1"/>
        </w:rPr>
        <w:t>.</w:t>
      </w:r>
    </w:p>
    <w:p w14:paraId="49FFF1E3" w14:textId="1D345D7F" w:rsidR="0087350F" w:rsidRDefault="0087350F" w:rsidP="00C74B56">
      <w:pPr>
        <w:ind w:right="-2"/>
        <w:rPr>
          <w:rFonts w:asciiTheme="minorHAnsi" w:hAnsiTheme="minorHAnsi" w:cstheme="minorHAnsi"/>
        </w:rPr>
      </w:pPr>
    </w:p>
    <w:p w14:paraId="7CF38B34" w14:textId="77777777" w:rsidR="00C0664E" w:rsidRPr="00DD3B6F" w:rsidRDefault="00C0664E" w:rsidP="00C74B56">
      <w:pPr>
        <w:ind w:right="-2"/>
        <w:rPr>
          <w:rFonts w:asciiTheme="minorHAnsi" w:hAnsiTheme="minorHAnsi" w:cstheme="minorHAnsi"/>
        </w:rPr>
      </w:pPr>
    </w:p>
    <w:p w14:paraId="24C6CE96" w14:textId="77777777" w:rsidR="00525DBA" w:rsidRPr="00DD3B6F" w:rsidRDefault="00525DBA" w:rsidP="00C74B56">
      <w:pPr>
        <w:ind w:right="-2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Résoudre une inéquation avec la fonction inverse :</w:t>
      </w:r>
    </w:p>
    <w:p w14:paraId="79F02708" w14:textId="77777777" w:rsidR="00525DBA" w:rsidRPr="00DD3B6F" w:rsidRDefault="00525DBA" w:rsidP="00C74B56">
      <w:pPr>
        <w:tabs>
          <w:tab w:val="num" w:pos="720"/>
          <w:tab w:val="left" w:pos="5484"/>
        </w:tabs>
        <w:autoSpaceDE w:val="0"/>
        <w:autoSpaceDN w:val="0"/>
        <w:adjustRightInd w:val="0"/>
        <w:ind w:right="-2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06DBCFE7" wp14:editId="39C388AA">
            <wp:extent cx="161925" cy="161925"/>
            <wp:effectExtent l="0" t="0" r="0" b="0"/>
            <wp:docPr id="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3B6F">
        <w:rPr>
          <w:rFonts w:asciiTheme="minorHAnsi" w:hAnsiTheme="minorHAnsi" w:cstheme="minorHAnsi"/>
          <w:noProof/>
          <w:color w:val="AF0C0D"/>
          <w:sz w:val="28"/>
          <w:szCs w:val="28"/>
        </w:rPr>
        <w:t xml:space="preserve"> </w:t>
      </w:r>
      <w:r w:rsidRPr="00DD3B6F">
        <w:rPr>
          <w:rFonts w:asciiTheme="minorHAnsi" w:hAnsiTheme="minorHAnsi" w:cstheme="minorHAnsi"/>
          <w:b/>
          <w:color w:val="AF0C0D"/>
        </w:rPr>
        <w:t>Vidéo</w:t>
      </w:r>
      <w:r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6" w:history="1">
        <w:r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V07NxCl7Eto</w:t>
        </w:r>
      </w:hyperlink>
    </w:p>
    <w:p w14:paraId="0D16563F" w14:textId="5C17F04A" w:rsidR="006D0F11" w:rsidRPr="00DD3B6F" w:rsidRDefault="006D0F11" w:rsidP="00C74B56">
      <w:pPr>
        <w:ind w:right="-2"/>
        <w:rPr>
          <w:rFonts w:asciiTheme="minorHAnsi" w:hAnsiTheme="minorHAnsi" w:cstheme="minorHAnsi"/>
        </w:rPr>
      </w:pPr>
    </w:p>
    <w:p w14:paraId="1D6A39D3" w14:textId="77777777" w:rsidR="0025632A" w:rsidRPr="00DD3B6F" w:rsidRDefault="0025632A" w:rsidP="00C74B56">
      <w:pPr>
        <w:ind w:right="-2"/>
        <w:rPr>
          <w:rFonts w:asciiTheme="minorHAnsi" w:hAnsiTheme="minorHAnsi" w:cstheme="minorHAnsi"/>
        </w:rPr>
      </w:pPr>
    </w:p>
    <w:p w14:paraId="110F2C7F" w14:textId="26304154" w:rsidR="00E146CA" w:rsidRDefault="00E146CA" w:rsidP="00C74B56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2446FBAC" w14:textId="77777777" w:rsidR="00C0664E" w:rsidRPr="00DD3B6F" w:rsidRDefault="00C0664E" w:rsidP="00C74B56">
      <w:pPr>
        <w:ind w:right="-2"/>
        <w:outlineLvl w:val="0"/>
        <w:rPr>
          <w:rFonts w:asciiTheme="minorHAnsi" w:eastAsia="Cambria" w:hAnsiTheme="minorHAnsi" w:cstheme="minorHAnsi"/>
          <w:color w:val="FF0000"/>
          <w:lang w:eastAsia="en-US"/>
        </w:rPr>
      </w:pPr>
    </w:p>
    <w:p w14:paraId="0E2AB717" w14:textId="7A712B29" w:rsidR="00E146CA" w:rsidRPr="00DD3B6F" w:rsidRDefault="00DD3B6F" w:rsidP="00DD3B6F">
      <w:pPr>
        <w:pStyle w:val="Titre2"/>
        <w:tabs>
          <w:tab w:val="left" w:pos="284"/>
        </w:tabs>
        <w:spacing w:before="0" w:after="0"/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</w:pPr>
      <w:r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lastRenderedPageBreak/>
        <w:t xml:space="preserve">Partie 5 : </w:t>
      </w:r>
      <w:r w:rsidR="00657845"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F</w:t>
      </w:r>
      <w:r w:rsidR="00E146CA" w:rsidRPr="00DD3B6F">
        <w:rPr>
          <w:rFonts w:asciiTheme="minorHAnsi" w:hAnsiTheme="minorHAnsi" w:cstheme="minorHAnsi"/>
          <w:bCs w:val="0"/>
          <w:i w:val="0"/>
          <w:color w:val="FF0000"/>
          <w:sz w:val="32"/>
          <w:szCs w:val="32"/>
        </w:rPr>
        <w:t>onction cube</w:t>
      </w:r>
    </w:p>
    <w:p w14:paraId="17BEB49D" w14:textId="77777777" w:rsidR="00E146CA" w:rsidRPr="00DD3B6F" w:rsidRDefault="00E146CA" w:rsidP="00C74B56">
      <w:pPr>
        <w:pStyle w:val="Textebrut1"/>
        <w:ind w:right="-2"/>
        <w:rPr>
          <w:rFonts w:asciiTheme="minorHAnsi" w:hAnsiTheme="minorHAnsi" w:cstheme="minorHAnsi"/>
          <w:sz w:val="8"/>
          <w:szCs w:val="8"/>
        </w:rPr>
      </w:pPr>
    </w:p>
    <w:p w14:paraId="17C64840" w14:textId="4486ECE6" w:rsidR="00524C12" w:rsidRPr="00DD3B6F" w:rsidRDefault="00BE7DA9" w:rsidP="00BE7DA9">
      <w:pPr>
        <w:pStyle w:val="Paragraphedeliste"/>
        <w:numPr>
          <w:ilvl w:val="0"/>
          <w:numId w:val="37"/>
        </w:numPr>
        <w:ind w:right="-2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Définition et représentation graphique</w:t>
      </w:r>
    </w:p>
    <w:p w14:paraId="61D82D03" w14:textId="77777777" w:rsidR="00BE7DA9" w:rsidRPr="00DD3B6F" w:rsidRDefault="00BE7DA9" w:rsidP="00C74B56">
      <w:pPr>
        <w:ind w:right="-2"/>
        <w:rPr>
          <w:rFonts w:asciiTheme="minorHAnsi" w:hAnsiTheme="minorHAnsi" w:cstheme="minorHAnsi"/>
        </w:rPr>
      </w:pPr>
    </w:p>
    <w:p w14:paraId="08A96903" w14:textId="3825554B" w:rsidR="00E146CA" w:rsidRPr="00DD3B6F" w:rsidRDefault="0025632A" w:rsidP="00BE7DA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-2"/>
        <w:rPr>
          <w:rFonts w:asciiTheme="minorHAnsi" w:hAnsiTheme="minorHAnsi" w:cstheme="minorHAnsi"/>
          <w:color w:val="FF0000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Définition :</w:t>
      </w:r>
      <w:r w:rsidRPr="00DD3B6F">
        <w:rPr>
          <w:rFonts w:asciiTheme="minorHAnsi" w:hAnsiTheme="minorHAnsi" w:cstheme="minorHAnsi"/>
          <w:color w:val="FF0000"/>
        </w:rPr>
        <w:t xml:space="preserve"> </w:t>
      </w:r>
      <w:r w:rsidRPr="00DD3B6F">
        <w:rPr>
          <w:rFonts w:asciiTheme="minorHAnsi" w:hAnsiTheme="minorHAnsi" w:cstheme="minorHAnsi"/>
          <w:color w:val="FF0000"/>
          <w:szCs w:val="20"/>
        </w:rPr>
        <w:t xml:space="preserve">La </w:t>
      </w:r>
      <w:r w:rsidRPr="00DD3B6F">
        <w:rPr>
          <w:rFonts w:asciiTheme="minorHAnsi" w:hAnsiTheme="minorHAnsi" w:cstheme="minorHAnsi"/>
          <w:b/>
          <w:bCs/>
          <w:color w:val="FF0000"/>
          <w:szCs w:val="20"/>
        </w:rPr>
        <w:t>fonction cube</w:t>
      </w:r>
      <w:r w:rsidRPr="00DD3B6F">
        <w:rPr>
          <w:rFonts w:asciiTheme="minorHAnsi" w:hAnsiTheme="minorHAnsi" w:cstheme="minorHAnsi"/>
          <w:color w:val="FF0000"/>
          <w:szCs w:val="20"/>
        </w:rPr>
        <w:t xml:space="preserve"> est la fonction </w:t>
      </w:r>
      <m:oMath>
        <m:r>
          <w:rPr>
            <w:rFonts w:ascii="Cambria Math" w:hAnsi="Cambria Math" w:cstheme="minorHAnsi"/>
            <w:color w:val="FF0000"/>
            <w:szCs w:val="20"/>
          </w:rPr>
          <m:t>f</m:t>
        </m:r>
      </m:oMath>
      <w:r w:rsidRPr="00DD3B6F">
        <w:rPr>
          <w:rFonts w:asciiTheme="minorHAnsi" w:hAnsiTheme="minorHAnsi" w:cstheme="minorHAnsi"/>
          <w:color w:val="FF0000"/>
          <w:szCs w:val="20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  <w:szCs w:val="20"/>
          </w:rPr>
          <m:t>R</m:t>
        </m:r>
      </m:oMath>
      <w:r w:rsidRPr="00DD3B6F">
        <w:rPr>
          <w:rFonts w:asciiTheme="minorHAnsi" w:hAnsiTheme="minorHAnsi" w:cstheme="minorHAnsi"/>
          <w:color w:val="FF0000"/>
          <w:szCs w:val="20"/>
        </w:rPr>
        <w:t xml:space="preserve"> par </w:t>
      </w:r>
      <m:oMath>
        <m:r>
          <w:rPr>
            <w:rFonts w:ascii="Cambria Math" w:hAnsi="Cambria Math" w:cstheme="minorHAnsi"/>
            <w:color w:val="FF0000"/>
            <w:szCs w:val="2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  <w:szCs w:val="2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  <w:szCs w:val="20"/>
              </w:rPr>
              <m:t>x</m:t>
            </m:r>
          </m:e>
        </m:d>
        <m:r>
          <w:rPr>
            <w:rFonts w:ascii="Cambria Math" w:hAnsi="Cambria Math" w:cstheme="minorHAnsi"/>
            <w:color w:val="FF0000"/>
            <w:szCs w:val="2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  <w:szCs w:val="2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szCs w:val="2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  <w:szCs w:val="20"/>
              </w:rPr>
              <m:t>3</m:t>
            </m:r>
          </m:sup>
        </m:sSup>
      </m:oMath>
      <w:r w:rsidRPr="00DD3B6F">
        <w:rPr>
          <w:rFonts w:asciiTheme="minorHAnsi" w:hAnsiTheme="minorHAnsi" w:cstheme="minorHAnsi"/>
          <w:color w:val="FF0000"/>
          <w:szCs w:val="20"/>
        </w:rPr>
        <w:t>.</w:t>
      </w:r>
    </w:p>
    <w:p w14:paraId="66433230" w14:textId="604E2962" w:rsidR="00524C12" w:rsidRPr="00DD3B6F" w:rsidRDefault="00A73AA2" w:rsidP="00C74B56">
      <w:pP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0528" behindDoc="0" locked="0" layoutInCell="1" allowOverlap="1" wp14:anchorId="4B0DD4AC" wp14:editId="60C0CBA6">
            <wp:simplePos x="0" y="0"/>
            <wp:positionH relativeFrom="column">
              <wp:posOffset>3312698</wp:posOffset>
            </wp:positionH>
            <wp:positionV relativeFrom="paragraph">
              <wp:posOffset>54122</wp:posOffset>
            </wp:positionV>
            <wp:extent cx="2445827" cy="2891296"/>
            <wp:effectExtent l="0" t="0" r="5715" b="4445"/>
            <wp:wrapNone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 20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445827" cy="28912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E93AD2" w14:textId="491FB421" w:rsidR="00524C12" w:rsidRPr="00DD3B6F" w:rsidRDefault="00524C12" w:rsidP="00C74B56">
      <w:pPr>
        <w:ind w:right="-2"/>
        <w:rPr>
          <w:rFonts w:asciiTheme="minorHAnsi" w:hAnsiTheme="minorHAnsi" w:cstheme="minorHAnsi"/>
        </w:rPr>
      </w:pPr>
    </w:p>
    <w:p w14:paraId="20826CE6" w14:textId="77777777" w:rsidR="003C279E" w:rsidRPr="00DD3B6F" w:rsidRDefault="003C279E" w:rsidP="00C74B56">
      <w:pPr>
        <w:ind w:right="-2"/>
        <w:rPr>
          <w:rFonts w:asciiTheme="minorHAnsi" w:hAnsiTheme="minorHAnsi" w:cstheme="minorHAnsi"/>
        </w:rPr>
      </w:pPr>
    </w:p>
    <w:p w14:paraId="46986887" w14:textId="77777777" w:rsidR="00525DBA" w:rsidRPr="00DD3B6F" w:rsidRDefault="00525DBA" w:rsidP="00C74B56">
      <w:pPr>
        <w:ind w:right="-2"/>
        <w:rPr>
          <w:rFonts w:asciiTheme="minorHAnsi" w:hAnsiTheme="minorHAnsi" w:cstheme="minorHAnsi"/>
        </w:rPr>
      </w:pPr>
    </w:p>
    <w:p w14:paraId="61817E43" w14:textId="3FD5C0F5" w:rsidR="0025632A" w:rsidRPr="00DD3B6F" w:rsidRDefault="0025632A" w:rsidP="00C74B56">
      <w:pPr>
        <w:ind w:right="-2"/>
        <w:rPr>
          <w:rFonts w:asciiTheme="minorHAnsi" w:hAnsiTheme="minorHAnsi" w:cstheme="minorHAnsi"/>
        </w:rPr>
      </w:pPr>
    </w:p>
    <w:p w14:paraId="56867F4B" w14:textId="77777777" w:rsidR="0025632A" w:rsidRPr="00DD3B6F" w:rsidRDefault="0025632A" w:rsidP="00B61D9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4250"/>
        <w:rPr>
          <w:rFonts w:asciiTheme="minorHAnsi" w:hAnsiTheme="minorHAnsi" w:cstheme="minorHAnsi"/>
          <w:color w:val="FF0000"/>
          <w:u w:val="single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Propriété :</w:t>
      </w:r>
      <w:r w:rsidRPr="00DD3B6F">
        <w:rPr>
          <w:rFonts w:asciiTheme="minorHAnsi" w:hAnsiTheme="minorHAnsi" w:cstheme="minorHAnsi"/>
          <w:color w:val="FF0000"/>
        </w:rPr>
        <w:t xml:space="preserve"> La courbe d’équation </w:t>
      </w:r>
      <m:oMath>
        <m:r>
          <w:rPr>
            <w:rFonts w:ascii="Cambria Math" w:hAnsi="Cambria Math" w:cstheme="minorHAnsi"/>
            <w:color w:val="FF0000"/>
          </w:rPr>
          <m:t>y=</m:t>
        </m:r>
      </m:oMath>
      <w:r w:rsidRPr="00DD3B6F">
        <w:rPr>
          <w:rFonts w:asciiTheme="minorHAnsi" w:hAnsiTheme="minorHAnsi" w:cstheme="minorHAnsi"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  <w:szCs w:val="2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  <w:szCs w:val="2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  <w:szCs w:val="20"/>
              </w:rPr>
              <m:t>3</m:t>
            </m:r>
          </m:sup>
        </m:sSup>
      </m:oMath>
      <w:r w:rsidRPr="00DD3B6F">
        <w:rPr>
          <w:rFonts w:asciiTheme="minorHAnsi" w:hAnsiTheme="minorHAnsi" w:cstheme="minorHAnsi"/>
          <w:color w:val="FF0000"/>
        </w:rPr>
        <w:t xml:space="preserve"> de la fonction cube est symétrique par rapport à l’origine du repère. La fonction cube est impaire.</w:t>
      </w:r>
    </w:p>
    <w:p w14:paraId="3DC5779C" w14:textId="4B61A9AC" w:rsidR="00525DBA" w:rsidRPr="00DD3B6F" w:rsidRDefault="00525DBA" w:rsidP="00C74B56">
      <w:pPr>
        <w:ind w:right="-2"/>
        <w:rPr>
          <w:rFonts w:asciiTheme="minorHAnsi" w:hAnsiTheme="minorHAnsi" w:cstheme="minorHAnsi"/>
        </w:rPr>
      </w:pPr>
    </w:p>
    <w:p w14:paraId="7CB70CAA" w14:textId="140C4F88" w:rsidR="00BE7DA9" w:rsidRPr="00DD3B6F" w:rsidRDefault="00BE7DA9" w:rsidP="00C74B56">
      <w:pPr>
        <w:ind w:right="-2"/>
        <w:rPr>
          <w:rFonts w:asciiTheme="minorHAnsi" w:hAnsiTheme="minorHAnsi" w:cstheme="minorHAnsi"/>
        </w:rPr>
      </w:pPr>
    </w:p>
    <w:p w14:paraId="3753DA04" w14:textId="47F9C539" w:rsidR="00B61D9E" w:rsidRPr="00DD3B6F" w:rsidRDefault="00B61D9E" w:rsidP="00C74B56">
      <w:pPr>
        <w:ind w:right="-2"/>
        <w:rPr>
          <w:rFonts w:asciiTheme="minorHAnsi" w:hAnsiTheme="minorHAnsi" w:cstheme="minorHAnsi"/>
        </w:rPr>
      </w:pPr>
    </w:p>
    <w:p w14:paraId="540FEC54" w14:textId="77777777" w:rsidR="00B61D9E" w:rsidRPr="00DD3B6F" w:rsidRDefault="00B61D9E" w:rsidP="00C74B56">
      <w:pPr>
        <w:ind w:right="-2"/>
        <w:rPr>
          <w:rFonts w:asciiTheme="minorHAnsi" w:hAnsiTheme="minorHAnsi" w:cstheme="minorHAnsi"/>
        </w:rPr>
      </w:pPr>
    </w:p>
    <w:p w14:paraId="627203A7" w14:textId="4B02F855" w:rsidR="00B61D9E" w:rsidRPr="00DD3B6F" w:rsidRDefault="00B61D9E" w:rsidP="00C74B56">
      <w:pPr>
        <w:ind w:right="-2"/>
        <w:rPr>
          <w:rFonts w:asciiTheme="minorHAnsi" w:hAnsiTheme="minorHAnsi" w:cstheme="minorHAnsi"/>
        </w:rPr>
      </w:pPr>
    </w:p>
    <w:p w14:paraId="4BFDA67A" w14:textId="5CE868BD" w:rsidR="00B61D9E" w:rsidRPr="00DD3B6F" w:rsidRDefault="00B61D9E" w:rsidP="00C74B56">
      <w:pPr>
        <w:ind w:right="-2"/>
        <w:rPr>
          <w:rFonts w:asciiTheme="minorHAnsi" w:hAnsiTheme="minorHAnsi" w:cstheme="minorHAnsi"/>
        </w:rPr>
      </w:pPr>
    </w:p>
    <w:p w14:paraId="5B07135E" w14:textId="6291C525" w:rsidR="00B61D9E" w:rsidRDefault="00B61D9E" w:rsidP="00C74B56">
      <w:pPr>
        <w:ind w:right="-2"/>
        <w:rPr>
          <w:rFonts w:asciiTheme="minorHAnsi" w:hAnsiTheme="minorHAnsi" w:cstheme="minorHAnsi"/>
        </w:rPr>
      </w:pPr>
    </w:p>
    <w:p w14:paraId="0D450306" w14:textId="77777777" w:rsidR="00DD3B6F" w:rsidRPr="00DD3B6F" w:rsidRDefault="00DD3B6F" w:rsidP="00C74B56">
      <w:pPr>
        <w:ind w:right="-2"/>
        <w:rPr>
          <w:rFonts w:asciiTheme="minorHAnsi" w:hAnsiTheme="minorHAnsi" w:cstheme="minorHAnsi"/>
        </w:rPr>
      </w:pPr>
    </w:p>
    <w:p w14:paraId="559F7053" w14:textId="77777777" w:rsidR="00B61D9E" w:rsidRPr="00DD3B6F" w:rsidRDefault="00B61D9E" w:rsidP="00C74B56">
      <w:pPr>
        <w:ind w:right="-2"/>
        <w:rPr>
          <w:rFonts w:asciiTheme="minorHAnsi" w:hAnsiTheme="minorHAnsi" w:cstheme="minorHAnsi"/>
        </w:rPr>
      </w:pPr>
    </w:p>
    <w:p w14:paraId="1BDC446A" w14:textId="77777777" w:rsidR="00524C12" w:rsidRPr="00DD3B6F" w:rsidRDefault="00524C12" w:rsidP="00BE7DA9">
      <w:pPr>
        <w:pStyle w:val="Paragraphedeliste"/>
        <w:numPr>
          <w:ilvl w:val="0"/>
          <w:numId w:val="37"/>
        </w:numPr>
        <w:ind w:right="-2"/>
        <w:rPr>
          <w:rFonts w:asciiTheme="minorHAnsi" w:hAnsiTheme="minorHAnsi" w:cstheme="minorHAnsi"/>
          <w:u w:val="single"/>
        </w:rPr>
      </w:pPr>
      <w:r w:rsidRPr="00DD3B6F">
        <w:rPr>
          <w:rFonts w:asciiTheme="minorHAnsi" w:hAnsiTheme="minorHAnsi" w:cstheme="minorHAnsi"/>
          <w:u w:val="single"/>
        </w:rPr>
        <w:t>Positions relatives des courbes d’équation</w:t>
      </w:r>
      <w:r w:rsidR="00AD5BD6" w:rsidRPr="00DD3B6F">
        <w:rPr>
          <w:rFonts w:asciiTheme="minorHAnsi" w:hAnsiTheme="minorHAnsi" w:cstheme="minorHAnsi"/>
          <w:u w:val="single"/>
        </w:rPr>
        <w:t>s</w:t>
      </w:r>
      <w:r w:rsidR="00D76E9B" w:rsidRPr="00DD3B6F">
        <w:rPr>
          <w:rFonts w:asciiTheme="minorHAnsi" w:hAnsiTheme="minorHAnsi" w:cstheme="minorHAnsi"/>
          <w:u w:val="single"/>
        </w:rPr>
        <w:t> :</w:t>
      </w:r>
      <w:r w:rsidR="00034125" w:rsidRPr="00DD3B6F">
        <w:rPr>
          <w:rFonts w:asciiTheme="minorHAnsi" w:hAnsiTheme="minorHAnsi" w:cstheme="minorHAnsi"/>
          <w:u w:val="single"/>
        </w:rPr>
        <w:t xml:space="preserve"> </w:t>
      </w:r>
      <w:r w:rsidR="003C279E" w:rsidRPr="00DD3B6F">
        <w:rPr>
          <w:rFonts w:asciiTheme="minorHAnsi" w:hAnsiTheme="minorHAnsi" w:cstheme="minorHAnsi"/>
          <w:u w:val="single"/>
        </w:rPr>
        <w:t xml:space="preserve"> </w:t>
      </w:r>
      <m:oMath>
        <m:r>
          <w:rPr>
            <w:rFonts w:ascii="Cambria Math" w:hAnsi="Cambria Math" w:cstheme="minorHAnsi"/>
            <w:u w:val="single"/>
          </w:rPr>
          <m:t>y</m:t>
        </m:r>
        <m:r>
          <m:rPr>
            <m:sty m:val="p"/>
          </m:rPr>
          <w:rPr>
            <w:rFonts w:ascii="Cambria Math" w:hAnsi="Cambria Math" w:cstheme="minorHAnsi"/>
            <w:u w:val="single"/>
          </w:rPr>
          <m:t>=</m:t>
        </m:r>
        <m:r>
          <w:rPr>
            <w:rFonts w:ascii="Cambria Math" w:hAnsi="Cambria Math" w:cstheme="minorHAnsi"/>
            <w:u w:val="single"/>
          </w:rPr>
          <m:t>x</m:t>
        </m:r>
      </m:oMath>
      <w:r w:rsidRPr="00DD3B6F">
        <w:rPr>
          <w:rFonts w:asciiTheme="minorHAnsi" w:hAnsiTheme="minorHAnsi" w:cstheme="minorHAnsi"/>
          <w:u w:val="single"/>
        </w:rPr>
        <w:t xml:space="preserve">, </w:t>
      </w:r>
      <m:oMath>
        <m:r>
          <w:rPr>
            <w:rFonts w:ascii="Cambria Math" w:hAnsi="Cambria Math" w:cstheme="minorHAnsi"/>
            <w:u w:val="single"/>
          </w:rPr>
          <m:t>y</m:t>
        </m:r>
        <m:r>
          <m:rPr>
            <m:sty m:val="p"/>
          </m:rPr>
          <w:rPr>
            <w:rFonts w:ascii="Cambria Math" w:hAnsi="Cambria Math" w:cstheme="minorHAnsi"/>
            <w:u w:val="single"/>
          </w:rPr>
          <m:t>=</m:t>
        </m:r>
        <m:sSup>
          <m:sSupPr>
            <m:ctrlPr>
              <w:rPr>
                <w:rFonts w:ascii="Cambria Math" w:hAnsi="Cambria Math" w:cstheme="minorHAnsi"/>
                <w:u w:val="single"/>
              </w:rPr>
            </m:ctrlPr>
          </m:sSupPr>
          <m:e>
            <m:r>
              <w:rPr>
                <w:rFonts w:ascii="Cambria Math" w:hAnsi="Cambria Math" w:cstheme="minorHAnsi"/>
                <w:u w:val="single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u w:val="single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  <w:u w:val="single"/>
        </w:rPr>
        <w:t xml:space="preserve"> et </w:t>
      </w:r>
      <m:oMath>
        <m:r>
          <w:rPr>
            <w:rFonts w:ascii="Cambria Math" w:hAnsi="Cambria Math" w:cstheme="minorHAnsi"/>
            <w:u w:val="single"/>
          </w:rPr>
          <m:t>y</m:t>
        </m:r>
        <m:r>
          <m:rPr>
            <m:sty m:val="p"/>
          </m:rPr>
          <w:rPr>
            <w:rFonts w:ascii="Cambria Math" w:hAnsi="Cambria Math" w:cstheme="minorHAnsi"/>
            <w:u w:val="single"/>
          </w:rPr>
          <m:t>=</m:t>
        </m:r>
        <m:sSup>
          <m:sSupPr>
            <m:ctrlPr>
              <w:rPr>
                <w:rFonts w:ascii="Cambria Math" w:hAnsi="Cambria Math" w:cstheme="minorHAnsi"/>
                <w:u w:val="single"/>
              </w:rPr>
            </m:ctrlPr>
          </m:sSupPr>
          <m:e>
            <m:r>
              <w:rPr>
                <w:rFonts w:ascii="Cambria Math" w:hAnsi="Cambria Math" w:cstheme="minorHAnsi"/>
                <w:u w:val="single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u w:val="single"/>
              </w:rPr>
              <m:t>3</m:t>
            </m:r>
          </m:sup>
        </m:sSup>
      </m:oMath>
      <w:r w:rsidRPr="00DD3B6F">
        <w:rPr>
          <w:rFonts w:asciiTheme="minorHAnsi" w:hAnsiTheme="minorHAnsi" w:cstheme="minorHAnsi"/>
          <w:u w:val="single"/>
        </w:rPr>
        <w:t xml:space="preserve">  </w:t>
      </w:r>
    </w:p>
    <w:p w14:paraId="6C395D17" w14:textId="77777777" w:rsidR="00524C12" w:rsidRPr="00DD3B6F" w:rsidRDefault="00524C12" w:rsidP="00C74B56">
      <w:pPr>
        <w:ind w:right="-2"/>
        <w:rPr>
          <w:rFonts w:asciiTheme="minorHAnsi" w:hAnsiTheme="minorHAnsi" w:cstheme="minorHAnsi"/>
        </w:rPr>
      </w:pPr>
    </w:p>
    <w:p w14:paraId="6FB5193D" w14:textId="77777777" w:rsidR="00524C12" w:rsidRPr="00DD3B6F" w:rsidRDefault="00995A94" w:rsidP="00C74B56">
      <w:pPr>
        <w:ind w:right="-2"/>
        <w:jc w:val="center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w:drawing>
          <wp:inline distT="0" distB="0" distL="0" distR="0" wp14:anchorId="02D2B550" wp14:editId="4CF8CC26">
            <wp:extent cx="2625610" cy="2315029"/>
            <wp:effectExtent l="0" t="0" r="3810" b="0"/>
            <wp:docPr id="28" name="Image 97" descr="Description : Capture d’écran 2019-02-02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7" descr="Description : Capture d’écran 2019-02-02 à 11"/>
                    <pic:cNvPicPr>
                      <a:picLocks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12" b="243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716" cy="23248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97DEC9" w14:textId="77777777" w:rsidR="00A73AA2" w:rsidRPr="00DD3B6F" w:rsidRDefault="00A73AA2" w:rsidP="00C74B56">
      <w:pPr>
        <w:ind w:right="-2"/>
        <w:rPr>
          <w:rFonts w:asciiTheme="minorHAnsi" w:hAnsiTheme="minorHAnsi" w:cstheme="minorHAnsi"/>
        </w:rPr>
      </w:pPr>
    </w:p>
    <w:p w14:paraId="48D3512C" w14:textId="5099C1B8" w:rsidR="006F4610" w:rsidRPr="00A73AA2" w:rsidRDefault="00567135" w:rsidP="0056713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-2"/>
        <w:rPr>
          <w:rFonts w:asciiTheme="minorHAnsi" w:hAnsiTheme="minorHAnsi" w:cstheme="minorHAnsi"/>
          <w:color w:val="FF0000"/>
          <w:u w:val="single"/>
        </w:rPr>
      </w:pPr>
      <w:r w:rsidRPr="00DD3B6F">
        <w:rPr>
          <w:rFonts w:asciiTheme="minorHAnsi" w:hAnsiTheme="minorHAnsi" w:cstheme="minorHAnsi"/>
          <w:color w:val="FF0000"/>
          <w:u w:val="single"/>
        </w:rPr>
        <w:t>Propriété :</w:t>
      </w:r>
      <w:r w:rsidR="00A73AA2" w:rsidRPr="00A73AA2">
        <w:rPr>
          <w:rFonts w:asciiTheme="minorHAnsi" w:hAnsiTheme="minorHAnsi" w:cstheme="minorHAnsi"/>
          <w:color w:val="FF0000"/>
        </w:rPr>
        <w:t xml:space="preserve"> </w:t>
      </w:r>
      <w:r w:rsidR="006F4610" w:rsidRPr="00DD3B6F">
        <w:rPr>
          <w:rFonts w:asciiTheme="minorHAnsi" w:hAnsiTheme="minorHAnsi" w:cstheme="minorHAnsi"/>
          <w:color w:val="FF0000"/>
        </w:rPr>
        <w:t xml:space="preserve">Pour des valeurs positives de </w:t>
      </w:r>
      <m:oMath>
        <m:r>
          <w:rPr>
            <w:rFonts w:ascii="Cambria Math" w:hAnsi="Cambria Math" w:cstheme="minorHAnsi"/>
            <w:color w:val="FF0000"/>
          </w:rPr>
          <m:t>x</m:t>
        </m:r>
      </m:oMath>
      <w:r w:rsidR="006F4610" w:rsidRPr="00DD3B6F">
        <w:rPr>
          <w:rFonts w:asciiTheme="minorHAnsi" w:hAnsiTheme="minorHAnsi" w:cstheme="minorHAnsi"/>
          <w:color w:val="FF0000"/>
        </w:rPr>
        <w:t xml:space="preserve">, on a : </w:t>
      </w:r>
    </w:p>
    <w:p w14:paraId="561F3CB0" w14:textId="3ECD31F3" w:rsidR="00F46E2D" w:rsidRPr="00DD3B6F" w:rsidRDefault="00F46E2D" w:rsidP="00567135">
      <w:pPr>
        <w:numPr>
          <w:ilvl w:val="0"/>
          <w:numId w:val="25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right="-2" w:firstLine="0"/>
        <w:rPr>
          <w:rFonts w:asciiTheme="minorHAnsi" w:hAnsiTheme="minorHAnsi" w:cstheme="minorHAnsi"/>
          <w:color w:val="FF0000"/>
        </w:rPr>
      </w:pPr>
      <w:r w:rsidRPr="00DD3B6F">
        <w:rPr>
          <w:rFonts w:asciiTheme="minorHAnsi" w:hAnsiTheme="minorHAnsi" w:cstheme="minorHAnsi"/>
          <w:color w:val="FF0000"/>
        </w:rPr>
        <w:t xml:space="preserve">Si </w:t>
      </w:r>
      <m:oMath>
        <m:r>
          <w:rPr>
            <w:rFonts w:ascii="Cambria Math" w:hAnsi="Cambria Math" w:cstheme="minorHAnsi"/>
            <w:color w:val="FF0000"/>
          </w:rPr>
          <m:t>x≥1</m:t>
        </m:r>
      </m:oMath>
      <w:r w:rsidRPr="00DD3B6F">
        <w:rPr>
          <w:rFonts w:asciiTheme="minorHAnsi" w:hAnsiTheme="minorHAnsi" w:cstheme="minorHAnsi"/>
          <w:color w:val="FF0000"/>
        </w:rPr>
        <w:t xml:space="preserve"> : La courbe d’équation </w:t>
      </w:r>
      <m:oMath>
        <m:r>
          <w:rPr>
            <w:rFonts w:ascii="Cambria Math" w:hAnsi="Cambria Math" w:cstheme="minorHAnsi"/>
            <w:color w:val="FF0000"/>
          </w:rPr>
          <m:t>y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3</m:t>
            </m:r>
          </m:sup>
        </m:sSup>
      </m:oMath>
      <w:r w:rsidRPr="00DD3B6F">
        <w:rPr>
          <w:rFonts w:asciiTheme="minorHAnsi" w:hAnsiTheme="minorHAnsi" w:cstheme="minorHAnsi"/>
          <w:color w:val="FF0000"/>
        </w:rPr>
        <w:t xml:space="preserve"> se trouve au-dessus de la courbe d’équation </w:t>
      </w:r>
      <m:oMath>
        <m:r>
          <w:rPr>
            <w:rFonts w:ascii="Cambria Math" w:hAnsi="Cambria Math" w:cstheme="minorHAnsi"/>
            <w:color w:val="FF0000"/>
          </w:rPr>
          <m:t>y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  <w:color w:val="FF0000"/>
        </w:rPr>
        <w:t xml:space="preserve"> qui se trouve elle-même au-dessus de la courbe d’équation </w:t>
      </w:r>
      <m:oMath>
        <m:r>
          <w:rPr>
            <w:rFonts w:ascii="Cambria Math" w:hAnsi="Cambria Math" w:cstheme="minorHAnsi"/>
            <w:color w:val="FF0000"/>
          </w:rPr>
          <m:t>y=x</m:t>
        </m:r>
      </m:oMath>
      <w:r w:rsidRPr="00DD3B6F">
        <w:rPr>
          <w:rFonts w:asciiTheme="minorHAnsi" w:hAnsiTheme="minorHAnsi" w:cstheme="minorHAnsi"/>
          <w:color w:val="FF0000"/>
        </w:rPr>
        <w:t>.</w:t>
      </w:r>
    </w:p>
    <w:p w14:paraId="07681F2E" w14:textId="77777777" w:rsidR="006F4610" w:rsidRPr="00DD3B6F" w:rsidRDefault="006F4610" w:rsidP="00567135">
      <w:pPr>
        <w:numPr>
          <w:ilvl w:val="0"/>
          <w:numId w:val="25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ind w:left="0" w:right="-2" w:firstLine="0"/>
        <w:rPr>
          <w:rFonts w:asciiTheme="minorHAnsi" w:hAnsiTheme="minorHAnsi" w:cstheme="minorHAnsi"/>
          <w:color w:val="FF0000"/>
        </w:rPr>
      </w:pPr>
      <w:r w:rsidRPr="00DD3B6F">
        <w:rPr>
          <w:rFonts w:asciiTheme="minorHAnsi" w:hAnsiTheme="minorHAnsi" w:cstheme="minorHAnsi"/>
          <w:color w:val="FF0000"/>
        </w:rPr>
        <w:t xml:space="preserve">Si </w:t>
      </w:r>
      <m:oMath>
        <m:r>
          <w:rPr>
            <w:rFonts w:ascii="Cambria Math" w:hAnsi="Cambria Math" w:cstheme="minorHAnsi"/>
            <w:color w:val="FF0000"/>
          </w:rPr>
          <m:t>0≤x≤1</m:t>
        </m:r>
      </m:oMath>
      <w:r w:rsidRPr="00DD3B6F">
        <w:rPr>
          <w:rFonts w:asciiTheme="minorHAnsi" w:hAnsiTheme="minorHAnsi" w:cstheme="minorHAnsi"/>
          <w:color w:val="FF0000"/>
        </w:rPr>
        <w:t xml:space="preserve"> : </w:t>
      </w:r>
      <w:r w:rsidR="00F46E2D" w:rsidRPr="00DD3B6F">
        <w:rPr>
          <w:rFonts w:asciiTheme="minorHAnsi" w:hAnsiTheme="minorHAnsi" w:cstheme="minorHAnsi"/>
          <w:color w:val="FF0000"/>
        </w:rPr>
        <w:t>L’ordre précédent est inversé.</w:t>
      </w:r>
    </w:p>
    <w:p w14:paraId="76021DC4" w14:textId="77777777" w:rsidR="00567135" w:rsidRPr="00DD3B6F" w:rsidRDefault="00567135" w:rsidP="00C74B56">
      <w:pPr>
        <w:ind w:right="-2"/>
        <w:rPr>
          <w:rFonts w:asciiTheme="minorHAnsi" w:hAnsiTheme="minorHAnsi" w:cstheme="minorHAnsi"/>
        </w:rPr>
      </w:pPr>
    </w:p>
    <w:p w14:paraId="2C7C3A0E" w14:textId="77777777" w:rsidR="00094BBA" w:rsidRPr="00DD3B6F" w:rsidRDefault="00094BBA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  <w:b/>
          <w:color w:val="548DD4"/>
          <w:u w:val="single"/>
        </w:rPr>
      </w:pPr>
      <w:r w:rsidRPr="00DD3B6F">
        <w:rPr>
          <w:rFonts w:asciiTheme="minorHAnsi" w:hAnsiTheme="minorHAnsi" w:cstheme="minorHAnsi"/>
          <w:b/>
          <w:color w:val="548DD4"/>
          <w:u w:val="single"/>
        </w:rPr>
        <w:t>Démonstration au programme :</w:t>
      </w:r>
    </w:p>
    <w:p w14:paraId="34CC053A" w14:textId="77777777" w:rsidR="00A72525" w:rsidRPr="00DD3B6F" w:rsidRDefault="00A72525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  <w:sz w:val="8"/>
          <w:szCs w:val="8"/>
        </w:rPr>
      </w:pPr>
    </w:p>
    <w:p w14:paraId="11F14941" w14:textId="77777777" w:rsidR="00A72525" w:rsidRPr="00DD3B6F" w:rsidRDefault="00EB13FF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5484"/>
        </w:tabs>
        <w:autoSpaceDE w:val="0"/>
        <w:autoSpaceDN w:val="0"/>
        <w:adjustRightInd w:val="0"/>
        <w:ind w:right="-2"/>
        <w:rPr>
          <w:rFonts w:asciiTheme="minorHAnsi" w:hAnsiTheme="minorHAnsi" w:cstheme="minorHAnsi"/>
        </w:rPr>
      </w:pPr>
      <w:r w:rsidRPr="00EB13FF">
        <w:rPr>
          <w:rFonts w:asciiTheme="minorHAnsi" w:hAnsiTheme="minorHAnsi" w:cstheme="minorHAnsi"/>
          <w:noProof/>
        </w:rPr>
        <w:pict w14:anchorId="426984E0">
          <v:shape id="Image 3" o:spid="_x0000_i1025" type="#_x0000_t75" alt="" style="width:12.7pt;height:12.7pt;visibility:visible;mso-wrap-style:square;mso-width-percent:0;mso-height-percent:0;mso-width-percent:0;mso-height-percent:0">
            <v:imagedata r:id="rId29" o:title=""/>
            <o:lock v:ext="edit" aspectratio="f"/>
          </v:shape>
        </w:pict>
      </w:r>
      <w:r w:rsidR="00A72525"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A72525" w:rsidRPr="00DD3B6F">
        <w:rPr>
          <w:rFonts w:asciiTheme="minorHAnsi" w:hAnsiTheme="minorHAnsi" w:cstheme="minorHAnsi"/>
          <w:b/>
          <w:color w:val="AF0C0D"/>
        </w:rPr>
        <w:t>Vidéo</w:t>
      </w:r>
      <w:r w:rsidR="00A72525" w:rsidRPr="00DD3B6F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30" w:history="1">
        <w:r w:rsidR="00A72525" w:rsidRPr="00DD3B6F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op54acayjIQ</w:t>
        </w:r>
      </w:hyperlink>
      <w:r w:rsidR="00A72525" w:rsidRPr="00DD3B6F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70940B84" w14:textId="77777777" w:rsidR="00C85C37" w:rsidRPr="00DD3B6F" w:rsidRDefault="00C85C37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  <w:bCs/>
          <w:color w:val="000000" w:themeColor="text1"/>
        </w:rPr>
      </w:pPr>
    </w:p>
    <w:p w14:paraId="7A8ABD09" w14:textId="2794B66F" w:rsidR="00F46E2D" w:rsidRPr="00DD3B6F" w:rsidRDefault="00F46E2D" w:rsidP="00567135">
      <w:pPr>
        <w:pStyle w:val="Paragraphedeliste"/>
        <w:numPr>
          <w:ilvl w:val="0"/>
          <w:numId w:val="35"/>
        </w:num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left="284" w:right="-2" w:hanging="284"/>
        <w:rPr>
          <w:rFonts w:asciiTheme="minorHAnsi" w:hAnsiTheme="minorHAnsi" w:cstheme="minorHAnsi"/>
          <w:b/>
          <w:color w:val="000000" w:themeColor="text1"/>
        </w:rPr>
      </w:pPr>
      <w:r w:rsidRPr="00DD3B6F">
        <w:rPr>
          <w:rFonts w:asciiTheme="minorHAnsi" w:hAnsiTheme="minorHAnsi" w:cstheme="minorHAnsi"/>
          <w:b/>
          <w:color w:val="000000" w:themeColor="text1"/>
        </w:rPr>
        <w:t>1</w:t>
      </w:r>
      <w:r w:rsidRPr="00DD3B6F">
        <w:rPr>
          <w:rFonts w:asciiTheme="minorHAnsi" w:hAnsiTheme="minorHAnsi" w:cstheme="minorHAnsi"/>
          <w:b/>
          <w:color w:val="000000" w:themeColor="text1"/>
          <w:vertAlign w:val="superscript"/>
        </w:rPr>
        <w:t>er</w:t>
      </w:r>
      <w:r w:rsidRPr="00DD3B6F">
        <w:rPr>
          <w:rFonts w:asciiTheme="minorHAnsi" w:hAnsiTheme="minorHAnsi" w:cstheme="minorHAnsi"/>
          <w:b/>
          <w:color w:val="000000" w:themeColor="text1"/>
        </w:rPr>
        <w:t xml:space="preserve"> cas : </w:t>
      </w:r>
      <w:r w:rsidRPr="00DD3B6F">
        <w:rPr>
          <w:rFonts w:asciiTheme="minorHAnsi" w:hAnsiTheme="minorHAnsi" w:cstheme="minorHAnsi"/>
          <w:b/>
        </w:rPr>
        <w:t xml:space="preserve">si </w:t>
      </w:r>
      <m:oMath>
        <m:r>
          <m:rPr>
            <m:sty m:val="bi"/>
          </m:rPr>
          <w:rPr>
            <w:rFonts w:ascii="Cambria Math" w:hAnsi="Cambria Math" w:cstheme="minorHAnsi"/>
          </w:rPr>
          <m:t>x≥1</m:t>
        </m:r>
      </m:oMath>
      <w:r w:rsidRPr="00DD3B6F">
        <w:rPr>
          <w:rFonts w:asciiTheme="minorHAnsi" w:hAnsiTheme="minorHAnsi" w:cstheme="minorHAnsi"/>
          <w:b/>
        </w:rPr>
        <w:t> :</w:t>
      </w:r>
    </w:p>
    <w:p w14:paraId="37830CAA" w14:textId="77777777" w:rsidR="00094BBA" w:rsidRPr="00DD3B6F" w:rsidRDefault="00094BBA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- Pour étudier les positions relatives des courbes d’équations </w:t>
      </w:r>
      <m:oMath>
        <m:r>
          <w:rPr>
            <w:rFonts w:ascii="Cambria Math" w:hAnsi="Cambria Math" w:cstheme="minorHAnsi"/>
          </w:rPr>
          <m:t>y=x</m:t>
        </m:r>
      </m:oMath>
      <w:r w:rsidRPr="00DD3B6F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</w:rPr>
        <w:t xml:space="preserve">, </w:t>
      </w:r>
    </w:p>
    <w:p w14:paraId="39899C1E" w14:textId="77777777" w:rsidR="00094BBA" w:rsidRPr="00DD3B6F" w:rsidRDefault="00094BBA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proofErr w:type="gramStart"/>
      <w:r w:rsidRPr="00DD3B6F">
        <w:rPr>
          <w:rFonts w:asciiTheme="minorHAnsi" w:hAnsiTheme="minorHAnsi" w:cstheme="minorHAnsi"/>
        </w:rPr>
        <w:t>il</w:t>
      </w:r>
      <w:proofErr w:type="gramEnd"/>
      <w:r w:rsidRPr="00DD3B6F">
        <w:rPr>
          <w:rFonts w:asciiTheme="minorHAnsi" w:hAnsiTheme="minorHAnsi" w:cstheme="minorHAnsi"/>
        </w:rPr>
        <w:t xml:space="preserve"> suffit d’étudier le signe de</w:t>
      </w:r>
      <w:r w:rsidR="003C279E" w:rsidRPr="00DD3B6F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x</m:t>
        </m:r>
      </m:oMath>
      <w:r w:rsidRPr="00DD3B6F">
        <w:rPr>
          <w:rFonts w:asciiTheme="minorHAnsi" w:hAnsiTheme="minorHAnsi" w:cstheme="minorHAnsi"/>
        </w:rPr>
        <w:t>.</w:t>
      </w:r>
    </w:p>
    <w:p w14:paraId="6F36F3E0" w14:textId="77777777" w:rsidR="00094BBA" w:rsidRPr="00DD3B6F" w:rsidRDefault="00094BBA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  <w:lang w:val="en-US"/>
        </w:rPr>
      </w:pPr>
      <w:proofErr w:type="gramStart"/>
      <w:r w:rsidRPr="00DD3B6F">
        <w:rPr>
          <w:rFonts w:asciiTheme="minorHAnsi" w:hAnsiTheme="minorHAnsi" w:cstheme="minorHAnsi"/>
          <w:lang w:val="en-US"/>
        </w:rPr>
        <w:lastRenderedPageBreak/>
        <w:t>Or,</w:t>
      </w:r>
      <w:proofErr w:type="gramEnd"/>
      <w:r w:rsidRPr="00DD3B6F">
        <w:rPr>
          <w:rFonts w:asciiTheme="minorHAnsi" w:hAnsiTheme="minorHAnsi" w:cstheme="minorHAnsi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lang w:val="en-US"/>
          </w:rPr>
          <m:t>-</m:t>
        </m:r>
        <m:r>
          <w:rPr>
            <w:rFonts w:ascii="Cambria Math" w:hAnsi="Cambria Math" w:cstheme="minorHAnsi"/>
          </w:rPr>
          <m:t>x</m:t>
        </m:r>
        <m:r>
          <w:rPr>
            <w:rFonts w:ascii="Cambria Math" w:hAnsi="Cambria Math" w:cstheme="minorHAnsi"/>
            <w:lang w:val="en-US"/>
          </w:rPr>
          <m:t>=</m:t>
        </m:r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  <m:r>
              <w:rPr>
                <w:rFonts w:ascii="Cambria Math" w:hAnsi="Cambria Math" w:cstheme="minorHAnsi"/>
                <w:lang w:val="en-US"/>
              </w:rPr>
              <m:t>-1</m:t>
            </m:r>
          </m:e>
        </m:d>
        <m:r>
          <w:rPr>
            <w:rFonts w:ascii="Cambria Math" w:hAnsi="Cambria Math" w:cstheme="minorHAnsi"/>
            <w:lang w:val="en-US"/>
          </w:rPr>
          <m:t>≥0</m:t>
        </m:r>
      </m:oMath>
      <w:r w:rsidRPr="00DD3B6F">
        <w:rPr>
          <w:rFonts w:asciiTheme="minorHAnsi" w:hAnsiTheme="minorHAnsi" w:cstheme="minorHAnsi"/>
          <w:lang w:val="en-US"/>
        </w:rPr>
        <w:t xml:space="preserve"> car</w:t>
      </w:r>
      <w:r w:rsidR="003C279E" w:rsidRPr="00DD3B6F">
        <w:rPr>
          <w:rFonts w:asciiTheme="minorHAnsi" w:hAnsiTheme="minorHAnsi" w:cstheme="minorHAnsi"/>
          <w:lang w:val="en-US"/>
        </w:rPr>
        <w:t xml:space="preserve"> </w:t>
      </w:r>
      <m:oMath>
        <m:r>
          <w:rPr>
            <w:rFonts w:ascii="Cambria Math" w:hAnsi="Cambria Math" w:cstheme="minorHAnsi"/>
          </w:rPr>
          <m:t>x</m:t>
        </m:r>
        <m:r>
          <w:rPr>
            <w:rFonts w:ascii="Cambria Math" w:hAnsi="Cambria Math" w:cstheme="minorHAnsi"/>
            <w:lang w:val="en-US"/>
          </w:rPr>
          <m:t>≥1</m:t>
        </m:r>
      </m:oMath>
      <w:r w:rsidRPr="00DD3B6F">
        <w:rPr>
          <w:rFonts w:asciiTheme="minorHAnsi" w:hAnsiTheme="minorHAnsi" w:cstheme="minorHAnsi"/>
          <w:lang w:val="en-US"/>
        </w:rPr>
        <w:t>.</w:t>
      </w:r>
    </w:p>
    <w:p w14:paraId="2A36D56F" w14:textId="77777777" w:rsidR="00F46E2D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Donc, la courbe d’équation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</w:rPr>
        <w:t xml:space="preserve"> se trouve au-dessus de la courbe d’équation </w:t>
      </w:r>
    </w:p>
    <w:p w14:paraId="14A6BCF2" w14:textId="77777777" w:rsidR="00F46E2D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y=x</m:t>
        </m:r>
      </m:oMath>
      <w:r w:rsidRPr="00DD3B6F">
        <w:rPr>
          <w:rFonts w:asciiTheme="minorHAnsi" w:hAnsiTheme="minorHAnsi" w:cstheme="minorHAnsi"/>
        </w:rPr>
        <w:t>.</w:t>
      </w:r>
    </w:p>
    <w:p w14:paraId="5BAB5D8A" w14:textId="77777777" w:rsidR="00094BBA" w:rsidRPr="00DD3B6F" w:rsidRDefault="00094BBA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- Pour étudier les positions relatives des courbes d’équations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</w:rPr>
        <w:t xml:space="preserve">  et</w:t>
      </w:r>
      <w:r w:rsidRPr="00DD3B6F">
        <w:rPr>
          <w:rFonts w:asciiTheme="minorHAnsi" w:hAnsiTheme="minorHAnsi" w:cstheme="minorHAnsi"/>
          <w:position w:val="-10"/>
        </w:rPr>
        <w:t xml:space="preserve">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</m:oMath>
      <w:r w:rsidRPr="00DD3B6F">
        <w:rPr>
          <w:rFonts w:asciiTheme="minorHAnsi" w:hAnsiTheme="minorHAnsi" w:cstheme="minorHAnsi"/>
        </w:rPr>
        <w:t xml:space="preserve">, </w:t>
      </w:r>
    </w:p>
    <w:p w14:paraId="583057DD" w14:textId="77777777" w:rsidR="00094BBA" w:rsidRPr="00DD3B6F" w:rsidRDefault="00094BBA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proofErr w:type="gramStart"/>
      <w:r w:rsidRPr="00DD3B6F">
        <w:rPr>
          <w:rFonts w:asciiTheme="minorHAnsi" w:hAnsiTheme="minorHAnsi" w:cstheme="minorHAnsi"/>
        </w:rPr>
        <w:t>il</w:t>
      </w:r>
      <w:proofErr w:type="gramEnd"/>
      <w:r w:rsidRPr="00DD3B6F">
        <w:rPr>
          <w:rFonts w:asciiTheme="minorHAnsi" w:hAnsiTheme="minorHAnsi" w:cstheme="minorHAnsi"/>
        </w:rPr>
        <w:t xml:space="preserve"> suffit d’étudier le signe de</w:t>
      </w:r>
      <w:r w:rsidR="003C279E" w:rsidRPr="00DD3B6F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>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</w:rPr>
        <w:t>.</w:t>
      </w:r>
    </w:p>
    <w:p w14:paraId="51A7A63B" w14:textId="77777777" w:rsidR="00094BBA" w:rsidRPr="00DD3B6F" w:rsidRDefault="00094BBA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  <w:lang w:val="en-US"/>
        </w:rPr>
      </w:pPr>
      <w:proofErr w:type="gramStart"/>
      <w:r w:rsidRPr="00DD3B6F">
        <w:rPr>
          <w:rFonts w:asciiTheme="minorHAnsi" w:hAnsiTheme="minorHAnsi" w:cstheme="minorHAnsi"/>
          <w:lang w:val="en-US"/>
        </w:rPr>
        <w:t>Or,</w:t>
      </w:r>
      <w:proofErr w:type="gramEnd"/>
      <w:r w:rsidRPr="00DD3B6F">
        <w:rPr>
          <w:rFonts w:asciiTheme="minorHAnsi" w:hAnsiTheme="minorHAnsi" w:cstheme="minorHAnsi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  <w:lang w:val="en-US"/>
              </w:rPr>
              <m:t>3</m:t>
            </m:r>
          </m:sup>
        </m:sSup>
        <m:r>
          <w:rPr>
            <w:rFonts w:ascii="Cambria Math" w:hAnsi="Cambria Math" w:cstheme="minorHAnsi"/>
            <w:lang w:val="en-US"/>
          </w:rPr>
          <m:t>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  <w:lang w:val="en-US"/>
              </w:rPr>
              <m:t>2</m:t>
            </m:r>
          </m:sup>
        </m:sSup>
        <m:r>
          <w:rPr>
            <w:rFonts w:ascii="Cambria Math" w:hAnsi="Cambria Math" w:cstheme="minorHAnsi"/>
            <w:lang w:val="en-US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  <w:lang w:val="en-US"/>
              </w:rPr>
              <m:t>2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  <m:r>
              <w:rPr>
                <w:rFonts w:ascii="Cambria Math" w:hAnsi="Cambria Math" w:cstheme="minorHAnsi"/>
                <w:lang w:val="en-US"/>
              </w:rPr>
              <m:t>-1</m:t>
            </m:r>
          </m:e>
        </m:d>
        <m:r>
          <w:rPr>
            <w:rFonts w:ascii="Cambria Math" w:hAnsi="Cambria Math" w:cstheme="minorHAnsi"/>
            <w:lang w:val="en-US"/>
          </w:rPr>
          <m:t>≥0</m:t>
        </m:r>
      </m:oMath>
      <w:r w:rsidR="00F46E2D" w:rsidRPr="00DD3B6F">
        <w:rPr>
          <w:rFonts w:asciiTheme="minorHAnsi" w:hAnsiTheme="minorHAnsi" w:cstheme="minorHAnsi"/>
          <w:lang w:val="en-US"/>
        </w:rPr>
        <w:t xml:space="preserve"> car </w:t>
      </w:r>
      <m:oMath>
        <m:r>
          <w:rPr>
            <w:rFonts w:ascii="Cambria Math" w:hAnsi="Cambria Math" w:cstheme="minorHAnsi"/>
          </w:rPr>
          <m:t>x</m:t>
        </m:r>
        <m:r>
          <w:rPr>
            <w:rFonts w:ascii="Cambria Math" w:hAnsi="Cambria Math" w:cstheme="minorHAnsi"/>
            <w:lang w:val="en-US"/>
          </w:rPr>
          <m:t>≥1</m:t>
        </m:r>
      </m:oMath>
      <w:r w:rsidR="00F46E2D" w:rsidRPr="00DD3B6F">
        <w:rPr>
          <w:rFonts w:asciiTheme="minorHAnsi" w:hAnsiTheme="minorHAnsi" w:cstheme="minorHAnsi"/>
          <w:lang w:val="en-US"/>
        </w:rPr>
        <w:t>.</w:t>
      </w:r>
    </w:p>
    <w:p w14:paraId="27A10352" w14:textId="77777777" w:rsidR="003C279E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>D</w:t>
      </w:r>
      <w:r w:rsidR="00094BBA" w:rsidRPr="00DD3B6F">
        <w:rPr>
          <w:rFonts w:asciiTheme="minorHAnsi" w:hAnsiTheme="minorHAnsi" w:cstheme="minorHAnsi"/>
        </w:rPr>
        <w:t xml:space="preserve">onc la courbe d’équation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</m:oMath>
      <w:r w:rsidR="00094BBA" w:rsidRPr="00DD3B6F">
        <w:rPr>
          <w:rFonts w:asciiTheme="minorHAnsi" w:hAnsiTheme="minorHAnsi" w:cstheme="minorHAnsi"/>
        </w:rPr>
        <w:t xml:space="preserve"> se trouve au</w:t>
      </w:r>
      <w:r w:rsidR="00EE70A9" w:rsidRPr="00DD3B6F">
        <w:rPr>
          <w:rFonts w:asciiTheme="minorHAnsi" w:hAnsiTheme="minorHAnsi" w:cstheme="minorHAnsi"/>
        </w:rPr>
        <w:t>-</w:t>
      </w:r>
      <w:r w:rsidR="00094BBA" w:rsidRPr="00DD3B6F">
        <w:rPr>
          <w:rFonts w:asciiTheme="minorHAnsi" w:hAnsiTheme="minorHAnsi" w:cstheme="minorHAnsi"/>
        </w:rPr>
        <w:t xml:space="preserve">dessus de la courbe d’équation </w:t>
      </w:r>
    </w:p>
    <w:p w14:paraId="67092B1E" w14:textId="77777777" w:rsidR="00094BBA" w:rsidRPr="00DD3B6F" w:rsidRDefault="003C279E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="00F46E2D" w:rsidRPr="00DD3B6F">
        <w:rPr>
          <w:rFonts w:asciiTheme="minorHAnsi" w:hAnsiTheme="minorHAnsi" w:cstheme="minorHAnsi"/>
        </w:rPr>
        <w:t>.</w:t>
      </w:r>
    </w:p>
    <w:p w14:paraId="65C7FEEE" w14:textId="77777777" w:rsidR="00094BBA" w:rsidRPr="00DD3B6F" w:rsidRDefault="00094BBA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</w:p>
    <w:p w14:paraId="448BD2EB" w14:textId="1FE52A24" w:rsidR="00F46E2D" w:rsidRPr="00DD3B6F" w:rsidRDefault="00F46E2D" w:rsidP="00567135">
      <w:pPr>
        <w:pStyle w:val="Paragraphedeliste"/>
        <w:numPr>
          <w:ilvl w:val="0"/>
          <w:numId w:val="35"/>
        </w:num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left="284" w:right="-2" w:hanging="284"/>
        <w:rPr>
          <w:rFonts w:asciiTheme="minorHAnsi" w:hAnsiTheme="minorHAnsi" w:cstheme="minorHAnsi"/>
          <w:b/>
          <w:color w:val="000000" w:themeColor="text1"/>
        </w:rPr>
      </w:pPr>
      <w:r w:rsidRPr="00DD3B6F">
        <w:rPr>
          <w:rFonts w:asciiTheme="minorHAnsi" w:hAnsiTheme="minorHAnsi" w:cstheme="minorHAnsi"/>
          <w:b/>
          <w:color w:val="000000" w:themeColor="text1"/>
        </w:rPr>
        <w:t xml:space="preserve">2e cas : si </w:t>
      </w:r>
      <m:oMath>
        <m:r>
          <m:rPr>
            <m:sty m:val="b"/>
          </m:rPr>
          <w:rPr>
            <w:rFonts w:ascii="Cambria Math" w:hAnsi="Cambria Math" w:cstheme="minorHAnsi"/>
            <w:color w:val="000000" w:themeColor="text1"/>
          </w:rPr>
          <m:t>0≤</m:t>
        </m:r>
        <m:r>
          <m:rPr>
            <m:sty m:val="bi"/>
          </m:rPr>
          <w:rPr>
            <w:rFonts w:ascii="Cambria Math" w:hAnsi="Cambria Math" w:cstheme="minorHAnsi"/>
            <w:color w:val="000000" w:themeColor="text1"/>
          </w:rPr>
          <m:t>x</m:t>
        </m:r>
        <m:r>
          <m:rPr>
            <m:sty m:val="b"/>
          </m:rPr>
          <w:rPr>
            <w:rFonts w:ascii="Cambria Math" w:hAnsi="Cambria Math" w:cstheme="minorHAnsi"/>
            <w:color w:val="000000" w:themeColor="text1"/>
          </w:rPr>
          <m:t>≤1</m:t>
        </m:r>
      </m:oMath>
      <w:r w:rsidRPr="00DD3B6F">
        <w:rPr>
          <w:rFonts w:asciiTheme="minorHAnsi" w:hAnsiTheme="minorHAnsi" w:cstheme="minorHAnsi"/>
          <w:b/>
          <w:color w:val="000000" w:themeColor="text1"/>
        </w:rPr>
        <w:t>  :</w:t>
      </w:r>
    </w:p>
    <w:p w14:paraId="43274EC6" w14:textId="77777777" w:rsidR="00094BBA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- Dans ce cas,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x=x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1</m:t>
            </m:r>
          </m:e>
        </m:d>
        <m:r>
          <w:rPr>
            <w:rFonts w:ascii="Cambria Math" w:hAnsi="Cambria Math" w:cstheme="minorHAnsi"/>
          </w:rPr>
          <m:t>≤0</m:t>
        </m:r>
      </m:oMath>
      <w:r w:rsidRPr="00DD3B6F">
        <w:rPr>
          <w:rFonts w:asciiTheme="minorHAnsi" w:hAnsiTheme="minorHAnsi" w:cstheme="minorHAnsi"/>
        </w:rPr>
        <w:t xml:space="preserve"> car </w:t>
      </w:r>
      <m:oMath>
        <m:r>
          <w:rPr>
            <w:rFonts w:ascii="Cambria Math" w:hAnsi="Cambria Math" w:cstheme="minorHAnsi"/>
          </w:rPr>
          <m:t>x≥0</m:t>
        </m:r>
      </m:oMath>
      <w:r w:rsidRPr="00DD3B6F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x-1≤0</m:t>
        </m:r>
      </m:oMath>
      <w:r w:rsidRPr="00DD3B6F">
        <w:rPr>
          <w:rFonts w:asciiTheme="minorHAnsi" w:hAnsiTheme="minorHAnsi" w:cstheme="minorHAnsi"/>
        </w:rPr>
        <w:t>.</w:t>
      </w:r>
    </w:p>
    <w:p w14:paraId="5605CDC2" w14:textId="77777777" w:rsidR="00F46E2D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Donc, la courbe d’équation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</w:rPr>
        <w:t xml:space="preserve"> se trouve en dessous de la courbe d’équation </w:t>
      </w:r>
    </w:p>
    <w:p w14:paraId="37B35E6C" w14:textId="77777777" w:rsidR="00F46E2D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y=x</m:t>
        </m:r>
      </m:oMath>
      <w:r w:rsidRPr="00DD3B6F">
        <w:rPr>
          <w:rFonts w:asciiTheme="minorHAnsi" w:hAnsiTheme="minorHAnsi" w:cstheme="minorHAnsi"/>
        </w:rPr>
        <w:t>.</w:t>
      </w:r>
    </w:p>
    <w:p w14:paraId="773A31FE" w14:textId="77777777" w:rsidR="00F46E2D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- Et,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>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1</m:t>
            </m:r>
          </m:e>
        </m:d>
        <m:r>
          <w:rPr>
            <w:rFonts w:ascii="Cambria Math" w:hAnsi="Cambria Math" w:cstheme="minorHAnsi"/>
          </w:rPr>
          <m:t>≤0</m:t>
        </m:r>
      </m:oMath>
      <w:r w:rsidRPr="00DD3B6F">
        <w:rPr>
          <w:rFonts w:asciiTheme="minorHAnsi" w:hAnsiTheme="minorHAnsi" w:cstheme="minorHAnsi"/>
        </w:rPr>
        <w:t xml:space="preserve"> car </w:t>
      </w:r>
      <m:oMath>
        <m:r>
          <w:rPr>
            <w:rFonts w:ascii="Cambria Math" w:hAnsi="Cambria Math" w:cstheme="minorHAnsi"/>
          </w:rPr>
          <m:t>x-1≤0</m:t>
        </m:r>
      </m:oMath>
      <w:r w:rsidRPr="00DD3B6F">
        <w:rPr>
          <w:rFonts w:asciiTheme="minorHAnsi" w:hAnsiTheme="minorHAnsi" w:cstheme="minorHAnsi"/>
        </w:rPr>
        <w:t>.</w:t>
      </w:r>
    </w:p>
    <w:p w14:paraId="0E9CD889" w14:textId="77777777" w:rsidR="00F46E2D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</w:rPr>
        <w:t xml:space="preserve">Donc la courbe d’équation </w:t>
      </w: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</m:oMath>
      <w:r w:rsidRPr="00DD3B6F">
        <w:rPr>
          <w:rFonts w:asciiTheme="minorHAnsi" w:hAnsiTheme="minorHAnsi" w:cstheme="minorHAnsi"/>
        </w:rPr>
        <w:t xml:space="preserve"> se trouve en dess</w:t>
      </w:r>
      <w:r w:rsidR="00AD5BD6" w:rsidRPr="00DD3B6F">
        <w:rPr>
          <w:rFonts w:asciiTheme="minorHAnsi" w:hAnsiTheme="minorHAnsi" w:cstheme="minorHAnsi"/>
        </w:rPr>
        <w:t>o</w:t>
      </w:r>
      <w:r w:rsidRPr="00DD3B6F">
        <w:rPr>
          <w:rFonts w:asciiTheme="minorHAnsi" w:hAnsiTheme="minorHAnsi" w:cstheme="minorHAnsi"/>
        </w:rPr>
        <w:t xml:space="preserve">us de la courbe d’équation </w:t>
      </w:r>
    </w:p>
    <w:p w14:paraId="322BAB9B" w14:textId="77777777" w:rsidR="00F46E2D" w:rsidRPr="00DD3B6F" w:rsidRDefault="00F46E2D" w:rsidP="0056713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2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y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DD3B6F">
        <w:rPr>
          <w:rFonts w:asciiTheme="minorHAnsi" w:hAnsiTheme="minorHAnsi" w:cstheme="minorHAnsi"/>
        </w:rPr>
        <w:t>.</w:t>
      </w:r>
    </w:p>
    <w:p w14:paraId="506316C0" w14:textId="77777777" w:rsidR="00F46E2D" w:rsidRPr="00DD3B6F" w:rsidRDefault="00F46E2D" w:rsidP="00C74B56">
      <w:pPr>
        <w:ind w:right="-2"/>
        <w:rPr>
          <w:rFonts w:asciiTheme="minorHAnsi" w:hAnsiTheme="minorHAnsi" w:cstheme="minorHAnsi"/>
        </w:rPr>
      </w:pPr>
    </w:p>
    <w:p w14:paraId="046C9B7F" w14:textId="77777777" w:rsidR="00A33460" w:rsidRPr="00DD3B6F" w:rsidRDefault="00A33460" w:rsidP="00C74B56">
      <w:pPr>
        <w:ind w:right="-2"/>
        <w:rPr>
          <w:rFonts w:asciiTheme="minorHAnsi" w:hAnsiTheme="minorHAnsi" w:cstheme="minorHAnsi"/>
        </w:rPr>
      </w:pPr>
    </w:p>
    <w:p w14:paraId="26D2914F" w14:textId="77777777" w:rsidR="00524C12" w:rsidRPr="00DD3B6F" w:rsidRDefault="00524C12" w:rsidP="00C74B56">
      <w:pPr>
        <w:ind w:right="-2"/>
        <w:rPr>
          <w:rFonts w:asciiTheme="minorHAnsi" w:hAnsiTheme="minorHAnsi" w:cstheme="minorHAnsi"/>
        </w:rPr>
      </w:pPr>
    </w:p>
    <w:p w14:paraId="771D5824" w14:textId="77777777" w:rsidR="00E146CA" w:rsidRPr="00DD3B6F" w:rsidRDefault="00E146CA" w:rsidP="00C74B56">
      <w:pPr>
        <w:ind w:right="-2"/>
        <w:rPr>
          <w:rFonts w:asciiTheme="minorHAnsi" w:hAnsiTheme="minorHAnsi" w:cstheme="minorHAnsi"/>
        </w:rPr>
      </w:pPr>
    </w:p>
    <w:p w14:paraId="3BCB521E" w14:textId="77777777" w:rsidR="003F662F" w:rsidRPr="00DD3B6F" w:rsidRDefault="003F662F" w:rsidP="00C74B56">
      <w:pPr>
        <w:ind w:right="-2"/>
        <w:rPr>
          <w:rFonts w:asciiTheme="minorHAnsi" w:hAnsiTheme="minorHAnsi" w:cstheme="minorHAnsi"/>
        </w:rPr>
      </w:pPr>
    </w:p>
    <w:p w14:paraId="021A1840" w14:textId="4B5EF2B3" w:rsidR="0091267B" w:rsidRPr="00DD3B6F" w:rsidRDefault="00525DBA" w:rsidP="00C74B56">
      <w:pPr>
        <w:ind w:right="-2"/>
        <w:rPr>
          <w:rFonts w:asciiTheme="minorHAnsi" w:hAnsiTheme="minorHAnsi" w:cstheme="minorHAnsi"/>
        </w:rPr>
      </w:pPr>
      <w:r w:rsidRPr="00DD3B6F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706A566" wp14:editId="102AB911">
                <wp:simplePos x="0" y="0"/>
                <wp:positionH relativeFrom="column">
                  <wp:posOffset>546100</wp:posOffset>
                </wp:positionH>
                <wp:positionV relativeFrom="paragraph">
                  <wp:posOffset>135509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ight>
                <wp:docPr id="73" name="Group 1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74" name="Picture 1432"/>
                          <pic:cNvPicPr>
                            <a:picLocks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5" name="Text Box 143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7E4CA9E" w14:textId="77777777" w:rsidR="001E36D7" w:rsidRPr="003B1847" w:rsidRDefault="001E36D7" w:rsidP="00577444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0F3DDC5A" w14:textId="77777777" w:rsidR="001E36D7" w:rsidRDefault="00000000" w:rsidP="00577444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2" w:history="1">
                                <w:r w:rsidR="001E36D7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533B3113" w14:textId="77777777" w:rsidR="001E36D7" w:rsidRPr="00074971" w:rsidRDefault="001E36D7" w:rsidP="00577444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06A566" id="Group 1431" o:spid="_x0000_s1026" style="position:absolute;margin-left:43pt;margin-top:106.7pt;width:375.1pt;height:74.15pt;z-index:251655168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">
                <v:shape id="Picture 1432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">
                  <v:imagedata r:id="rId33" o:title="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433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" filled="f" stroked="f">
                  <v:textbox>
                    <w:txbxContent>
                      <w:p w14:paraId="27E4CA9E" w14:textId="77777777" w:rsidR="001E36D7" w:rsidRPr="003B1847" w:rsidRDefault="001E36D7" w:rsidP="00577444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0F3DDC5A" w14:textId="77777777" w:rsidR="001E36D7" w:rsidRDefault="00000000" w:rsidP="00577444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4" w:history="1">
                          <w:r w:rsidR="001E36D7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533B3113" w14:textId="77777777" w:rsidR="001E36D7" w:rsidRPr="00074971" w:rsidRDefault="001E36D7" w:rsidP="00577444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91267B" w:rsidRPr="00DD3B6F" w:rsidSect="00CB650D">
      <w:headerReference w:type="default" r:id="rId35"/>
      <w:footerReference w:type="default" r:id="rId36"/>
      <w:pgSz w:w="11906" w:h="16838" w:code="9"/>
      <w:pgMar w:top="1068" w:right="1418" w:bottom="1067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8FB402" w14:textId="77777777" w:rsidR="00EB13FF" w:rsidRDefault="00EB13FF">
      <w:r>
        <w:separator/>
      </w:r>
    </w:p>
  </w:endnote>
  <w:endnote w:type="continuationSeparator" w:id="0">
    <w:p w14:paraId="7A4B4293" w14:textId="77777777" w:rsidR="00EB13FF" w:rsidRDefault="00EB13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5C71A6" w14:textId="77777777" w:rsidR="001E36D7" w:rsidRPr="00080896" w:rsidRDefault="001E36D7" w:rsidP="00080896">
    <w:pPr>
      <w:pStyle w:val="Pieddepage"/>
      <w:jc w:val="center"/>
      <w:rPr>
        <w:i/>
        <w:u w:val="single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08EB1E" w14:textId="77777777" w:rsidR="00EB13FF" w:rsidRDefault="00EB13FF">
      <w:r>
        <w:separator/>
      </w:r>
    </w:p>
  </w:footnote>
  <w:footnote w:type="continuationSeparator" w:id="0">
    <w:p w14:paraId="6D52E4D1" w14:textId="77777777" w:rsidR="00EB13FF" w:rsidRDefault="00EB13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0B87A" w14:textId="77777777" w:rsidR="001E36D7" w:rsidRDefault="001E36D7" w:rsidP="006B4805">
    <w:pPr>
      <w:pStyle w:val="En-tte"/>
      <w:jc w:val="right"/>
    </w:pPr>
    <w:r>
      <w:fldChar w:fldCharType="begin"/>
    </w:r>
    <w:r>
      <w:instrText xml:space="preserve"> </w:instrText>
    </w:r>
    <w:r w:rsidR="009027C0">
      <w:instrText>PAGE</w:instrText>
    </w:r>
    <w:r>
      <w:instrText xml:space="preserve">   \* MERGEFORMAT </w:instrText>
    </w:r>
    <w:r>
      <w:fldChar w:fldCharType="separate"/>
    </w:r>
    <w:r w:rsidR="002951C5">
      <w:rPr>
        <w:noProof/>
      </w:rPr>
      <w:t>7</w:t>
    </w:r>
    <w:r>
      <w:fldChar w:fldCharType="end"/>
    </w:r>
  </w:p>
  <w:p w14:paraId="1691E8A1" w14:textId="77777777" w:rsidR="001E36D7" w:rsidRDefault="001E36D7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5" type="#_x0000_t75" style="width:7.4pt;height:7.4pt;visibility:visible;mso-wrap-style:square" o:bullet="t">
        <v:imagedata r:id="rId1" o:title=""/>
        <o:lock v:ext="edit" aspectratio="f"/>
      </v:shape>
    </w:pict>
  </w:numPicBullet>
  <w:abstractNum w:abstractNumId="0" w15:restartNumberingAfterBreak="0">
    <w:nsid w:val="FFFFFF1D"/>
    <w:multiLevelType w:val="multilevel"/>
    <w:tmpl w:val="B43267A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singleLevel"/>
    <w:tmpl w:val="00000002"/>
    <w:name w:val="WW8Num1"/>
    <w:lvl w:ilvl="0">
      <w:start w:val="1"/>
      <w:numFmt w:val="decimal"/>
      <w:lvlText w:val="%1."/>
      <w:lvlJc w:val="left"/>
      <w:pPr>
        <w:tabs>
          <w:tab w:val="num" w:pos="909"/>
        </w:tabs>
        <w:ind w:left="909" w:hanging="363"/>
      </w:pPr>
      <w:rPr>
        <w:b w:val="0"/>
        <w:sz w:val="24"/>
        <w:szCs w:val="24"/>
      </w:rPr>
    </w:lvl>
  </w:abstractNum>
  <w:abstractNum w:abstractNumId="2" w15:restartNumberingAfterBreak="0">
    <w:nsid w:val="09123467"/>
    <w:multiLevelType w:val="hybridMultilevel"/>
    <w:tmpl w:val="40265AF6"/>
    <w:lvl w:ilvl="0" w:tplc="779072BC">
      <w:numFmt w:val="bullet"/>
      <w:lvlText w:val="-"/>
      <w:lvlJc w:val="left"/>
      <w:pPr>
        <w:ind w:left="1428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0C205B04"/>
    <w:multiLevelType w:val="hybridMultilevel"/>
    <w:tmpl w:val="FC1C4E8C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0F643396"/>
    <w:multiLevelType w:val="hybridMultilevel"/>
    <w:tmpl w:val="5C0465F0"/>
    <w:lvl w:ilvl="0" w:tplc="00000002">
      <w:numFmt w:val="bullet"/>
      <w:lvlText w:val="-"/>
      <w:lvlJc w:val="left"/>
      <w:pPr>
        <w:ind w:left="1428" w:hanging="360"/>
      </w:pPr>
      <w:rPr>
        <w:rFonts w:ascii="Arial" w:hAnsi="Arial" w:cs="Tahoma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18522A86"/>
    <w:multiLevelType w:val="hybridMultilevel"/>
    <w:tmpl w:val="8EB89B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197F40"/>
    <w:multiLevelType w:val="hybridMultilevel"/>
    <w:tmpl w:val="65D64952"/>
    <w:lvl w:ilvl="0" w:tplc="4BFA4B2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E92D22"/>
    <w:multiLevelType w:val="hybridMultilevel"/>
    <w:tmpl w:val="A0A09C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6E3397"/>
    <w:multiLevelType w:val="multilevel"/>
    <w:tmpl w:val="0A8ACBC6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88F312A"/>
    <w:multiLevelType w:val="hybridMultilevel"/>
    <w:tmpl w:val="8FC8757A"/>
    <w:lvl w:ilvl="0" w:tplc="040C0013">
      <w:start w:val="1"/>
      <w:numFmt w:val="upperRoman"/>
      <w:lvlText w:val="%1."/>
      <w:lvlJc w:val="right"/>
      <w:pPr>
        <w:ind w:left="780" w:hanging="360"/>
      </w:p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291E1743"/>
    <w:multiLevelType w:val="hybridMultilevel"/>
    <w:tmpl w:val="0A8ACBC6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094EEC"/>
    <w:multiLevelType w:val="multilevel"/>
    <w:tmpl w:val="20DCE232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533AD4"/>
    <w:multiLevelType w:val="hybridMultilevel"/>
    <w:tmpl w:val="E0EC4C24"/>
    <w:lvl w:ilvl="0" w:tplc="279AAC6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55A6D53"/>
    <w:multiLevelType w:val="hybridMultilevel"/>
    <w:tmpl w:val="D3841D20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5A9404D"/>
    <w:multiLevelType w:val="hybridMultilevel"/>
    <w:tmpl w:val="1FC41B9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6354E09"/>
    <w:multiLevelType w:val="multilevel"/>
    <w:tmpl w:val="20DCE232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865421B"/>
    <w:multiLevelType w:val="hybridMultilevel"/>
    <w:tmpl w:val="D74C2E10"/>
    <w:lvl w:ilvl="0" w:tplc="FFFFFFFF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FBE130D"/>
    <w:multiLevelType w:val="hybridMultilevel"/>
    <w:tmpl w:val="0FB86630"/>
    <w:lvl w:ilvl="0" w:tplc="00000002">
      <w:numFmt w:val="bullet"/>
      <w:lvlText w:val="-"/>
      <w:lvlJc w:val="left"/>
      <w:pPr>
        <w:ind w:left="1068" w:hanging="360"/>
      </w:pPr>
      <w:rPr>
        <w:rFonts w:ascii="Arial" w:hAnsi="Arial" w:cs="Tahoma"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41E77438"/>
    <w:multiLevelType w:val="multilevel"/>
    <w:tmpl w:val="20DCE232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582EA1"/>
    <w:multiLevelType w:val="hybridMultilevel"/>
    <w:tmpl w:val="2904DD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AE203D"/>
    <w:multiLevelType w:val="hybridMultilevel"/>
    <w:tmpl w:val="2CDC3B32"/>
    <w:lvl w:ilvl="0" w:tplc="FC3AE73C">
      <w:start w:val="1"/>
      <w:numFmt w:val="decimal"/>
      <w:lvlText w:val="Exercice %1"/>
      <w:lvlJc w:val="left"/>
      <w:pPr>
        <w:ind w:left="720" w:hanging="720"/>
      </w:pPr>
      <w:rPr>
        <w:rFonts w:hint="default"/>
        <w:b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2D2E96"/>
    <w:multiLevelType w:val="hybridMultilevel"/>
    <w:tmpl w:val="DEC60610"/>
    <w:lvl w:ilvl="0" w:tplc="E0A4B8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9F273D"/>
    <w:multiLevelType w:val="hybridMultilevel"/>
    <w:tmpl w:val="0FD48424"/>
    <w:lvl w:ilvl="0" w:tplc="F1F62C3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D7B2595"/>
    <w:multiLevelType w:val="hybridMultilevel"/>
    <w:tmpl w:val="B1B4E964"/>
    <w:lvl w:ilvl="0" w:tplc="8BCEFDFE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 w15:restartNumberingAfterBreak="0">
    <w:nsid w:val="4DD12261"/>
    <w:multiLevelType w:val="hybridMultilevel"/>
    <w:tmpl w:val="A45CFD32"/>
    <w:lvl w:ilvl="0" w:tplc="7BA83C9A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9CC4A0F2">
      <w:start w:val="1"/>
      <w:numFmt w:val="decimal"/>
      <w:lvlText w:val="%2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2" w:tplc="8C8435BC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color w:val="auto"/>
        <w:sz w:val="20"/>
      </w:rPr>
    </w:lvl>
    <w:lvl w:ilvl="3" w:tplc="040C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50494AD0"/>
    <w:multiLevelType w:val="hybridMultilevel"/>
    <w:tmpl w:val="8EB89B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24327D"/>
    <w:multiLevelType w:val="hybridMultilevel"/>
    <w:tmpl w:val="FC70FE7C"/>
    <w:lvl w:ilvl="0" w:tplc="A15E040E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086772"/>
    <w:multiLevelType w:val="hybridMultilevel"/>
    <w:tmpl w:val="8C96C26A"/>
    <w:lvl w:ilvl="0" w:tplc="6E504D8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56E02DB"/>
    <w:multiLevelType w:val="hybridMultilevel"/>
    <w:tmpl w:val="DD3265D4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72136F"/>
    <w:multiLevelType w:val="hybridMultilevel"/>
    <w:tmpl w:val="EAA8E6F0"/>
    <w:lvl w:ilvl="0" w:tplc="5E2C2A02">
      <w:start w:val="2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0" w15:restartNumberingAfterBreak="0">
    <w:nsid w:val="6A5345C2"/>
    <w:multiLevelType w:val="hybridMultilevel"/>
    <w:tmpl w:val="056EA04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526026"/>
    <w:multiLevelType w:val="hybridMultilevel"/>
    <w:tmpl w:val="D74C2E10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DF7CF6"/>
    <w:multiLevelType w:val="hybridMultilevel"/>
    <w:tmpl w:val="4D401E3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CED0CBE"/>
    <w:multiLevelType w:val="multilevel"/>
    <w:tmpl w:val="CBC0FBB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Arial" w:eastAsia="Cambria" w:hAnsi="Arial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28F1FF0"/>
    <w:multiLevelType w:val="hybridMultilevel"/>
    <w:tmpl w:val="20DCE232"/>
    <w:lvl w:ilvl="0" w:tplc="9CC4A0F2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72DEB"/>
    <w:multiLevelType w:val="hybridMultilevel"/>
    <w:tmpl w:val="FFA877D8"/>
    <w:lvl w:ilvl="0" w:tplc="779072BC">
      <w:numFmt w:val="bullet"/>
      <w:lvlText w:val="-"/>
      <w:lvlJc w:val="left"/>
      <w:pPr>
        <w:ind w:left="1068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6" w15:restartNumberingAfterBreak="0">
    <w:nsid w:val="74B63CFE"/>
    <w:multiLevelType w:val="hybridMultilevel"/>
    <w:tmpl w:val="28B863A2"/>
    <w:lvl w:ilvl="0" w:tplc="A6325108">
      <w:start w:val="1"/>
      <w:numFmt w:val="decimal"/>
      <w:pStyle w:val="NormalAri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 w15:restartNumberingAfterBreak="0">
    <w:nsid w:val="7F3024A6"/>
    <w:multiLevelType w:val="multilevel"/>
    <w:tmpl w:val="20DCE232"/>
    <w:lvl w:ilvl="0">
      <w:start w:val="1"/>
      <w:numFmt w:val="decimal"/>
      <w:lvlText w:val="%1."/>
      <w:lvlJc w:val="left"/>
      <w:pPr>
        <w:tabs>
          <w:tab w:val="num" w:pos="1732"/>
        </w:tabs>
        <w:ind w:left="1692" w:hanging="51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689796521">
    <w:abstractNumId w:val="30"/>
  </w:num>
  <w:num w:numId="2" w16cid:durableId="1804226714">
    <w:abstractNumId w:val="36"/>
  </w:num>
  <w:num w:numId="3" w16cid:durableId="826437032">
    <w:abstractNumId w:val="24"/>
  </w:num>
  <w:num w:numId="4" w16cid:durableId="706833978">
    <w:abstractNumId w:val="9"/>
  </w:num>
  <w:num w:numId="5" w16cid:durableId="707026294">
    <w:abstractNumId w:val="35"/>
  </w:num>
  <w:num w:numId="6" w16cid:durableId="1544126406">
    <w:abstractNumId w:val="13"/>
  </w:num>
  <w:num w:numId="7" w16cid:durableId="846015018">
    <w:abstractNumId w:val="23"/>
  </w:num>
  <w:num w:numId="8" w16cid:durableId="1540975998">
    <w:abstractNumId w:val="34"/>
  </w:num>
  <w:num w:numId="9" w16cid:durableId="501703677">
    <w:abstractNumId w:val="2"/>
  </w:num>
  <w:num w:numId="10" w16cid:durableId="1221789350">
    <w:abstractNumId w:val="12"/>
  </w:num>
  <w:num w:numId="11" w16cid:durableId="924219655">
    <w:abstractNumId w:val="20"/>
  </w:num>
  <w:num w:numId="12" w16cid:durableId="1681590182">
    <w:abstractNumId w:val="32"/>
  </w:num>
  <w:num w:numId="13" w16cid:durableId="1920364948">
    <w:abstractNumId w:val="26"/>
  </w:num>
  <w:num w:numId="14" w16cid:durableId="593322951">
    <w:abstractNumId w:val="6"/>
  </w:num>
  <w:num w:numId="15" w16cid:durableId="1341466199">
    <w:abstractNumId w:val="14"/>
  </w:num>
  <w:num w:numId="16" w16cid:durableId="1555386582">
    <w:abstractNumId w:val="19"/>
  </w:num>
  <w:num w:numId="17" w16cid:durableId="497621575">
    <w:abstractNumId w:val="5"/>
  </w:num>
  <w:num w:numId="18" w16cid:durableId="1714384063">
    <w:abstractNumId w:val="27"/>
  </w:num>
  <w:num w:numId="19" w16cid:durableId="618877648">
    <w:abstractNumId w:val="25"/>
  </w:num>
  <w:num w:numId="20" w16cid:durableId="1347708416">
    <w:abstractNumId w:val="29"/>
  </w:num>
  <w:num w:numId="21" w16cid:durableId="1015502671">
    <w:abstractNumId w:val="33"/>
  </w:num>
  <w:num w:numId="22" w16cid:durableId="1149516534">
    <w:abstractNumId w:val="0"/>
  </w:num>
  <w:num w:numId="23" w16cid:durableId="460341627">
    <w:abstractNumId w:val="3"/>
  </w:num>
  <w:num w:numId="24" w16cid:durableId="1613249059">
    <w:abstractNumId w:val="17"/>
  </w:num>
  <w:num w:numId="25" w16cid:durableId="1749578090">
    <w:abstractNumId w:val="4"/>
  </w:num>
  <w:num w:numId="26" w16cid:durableId="273446655">
    <w:abstractNumId w:val="37"/>
  </w:num>
  <w:num w:numId="27" w16cid:durableId="440877014">
    <w:abstractNumId w:val="10"/>
  </w:num>
  <w:num w:numId="28" w16cid:durableId="841239578">
    <w:abstractNumId w:val="18"/>
  </w:num>
  <w:num w:numId="29" w16cid:durableId="773330373">
    <w:abstractNumId w:val="28"/>
  </w:num>
  <w:num w:numId="30" w16cid:durableId="863908846">
    <w:abstractNumId w:val="11"/>
  </w:num>
  <w:num w:numId="31" w16cid:durableId="850147369">
    <w:abstractNumId w:val="15"/>
  </w:num>
  <w:num w:numId="32" w16cid:durableId="624117642">
    <w:abstractNumId w:val="8"/>
  </w:num>
  <w:num w:numId="33" w16cid:durableId="409158035">
    <w:abstractNumId w:val="31"/>
  </w:num>
  <w:num w:numId="34" w16cid:durableId="1019501926">
    <w:abstractNumId w:val="16"/>
  </w:num>
  <w:num w:numId="35" w16cid:durableId="421491997">
    <w:abstractNumId w:val="7"/>
  </w:num>
  <w:num w:numId="36" w16cid:durableId="2102069384">
    <w:abstractNumId w:val="22"/>
  </w:num>
  <w:num w:numId="37" w16cid:durableId="1806775031">
    <w:abstractNumId w:val="21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activeWritingStyle w:appName="MSWord" w:lang="fr-FR" w:vendorID="64" w:dllVersion="6" w:nlCheck="1" w:checkStyle="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fr-FR" w:vendorID="64" w:dllVersion="4096" w:nlCheck="1" w:checkStyle="0"/>
  <w:activeWritingStyle w:appName="MSWord" w:lang="en-US" w:vendorID="64" w:dllVersion="4096" w:nlCheck="1" w:checkStyle="0"/>
  <w:activeWritingStyle w:appName="MSWord" w:lang="fr-FR" w:vendorID="64" w:dllVersion="0" w:nlCheck="1" w:checkStyle="0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2BD9"/>
    <w:rsid w:val="000008AB"/>
    <w:rsid w:val="00000F70"/>
    <w:rsid w:val="00003FC0"/>
    <w:rsid w:val="000040A6"/>
    <w:rsid w:val="00004D25"/>
    <w:rsid w:val="00005522"/>
    <w:rsid w:val="00005723"/>
    <w:rsid w:val="0000609C"/>
    <w:rsid w:val="00006C45"/>
    <w:rsid w:val="0000766B"/>
    <w:rsid w:val="00010BE6"/>
    <w:rsid w:val="00011914"/>
    <w:rsid w:val="000126F0"/>
    <w:rsid w:val="0001337C"/>
    <w:rsid w:val="000142AB"/>
    <w:rsid w:val="00014C95"/>
    <w:rsid w:val="00014E9C"/>
    <w:rsid w:val="00015A58"/>
    <w:rsid w:val="0001603A"/>
    <w:rsid w:val="000210DB"/>
    <w:rsid w:val="00022FD4"/>
    <w:rsid w:val="00023EE4"/>
    <w:rsid w:val="00024C6D"/>
    <w:rsid w:val="00024F8A"/>
    <w:rsid w:val="000250CB"/>
    <w:rsid w:val="000254B0"/>
    <w:rsid w:val="0002658B"/>
    <w:rsid w:val="0002699E"/>
    <w:rsid w:val="000272DE"/>
    <w:rsid w:val="00027ED8"/>
    <w:rsid w:val="0003161F"/>
    <w:rsid w:val="000322F5"/>
    <w:rsid w:val="00032E72"/>
    <w:rsid w:val="00033A9D"/>
    <w:rsid w:val="00033C77"/>
    <w:rsid w:val="00034125"/>
    <w:rsid w:val="00035520"/>
    <w:rsid w:val="0003555B"/>
    <w:rsid w:val="00035A64"/>
    <w:rsid w:val="00035BC3"/>
    <w:rsid w:val="00036A2C"/>
    <w:rsid w:val="00036FB7"/>
    <w:rsid w:val="00041918"/>
    <w:rsid w:val="00041D1C"/>
    <w:rsid w:val="00042138"/>
    <w:rsid w:val="000438E3"/>
    <w:rsid w:val="00043E0D"/>
    <w:rsid w:val="00044330"/>
    <w:rsid w:val="00046032"/>
    <w:rsid w:val="00052E3E"/>
    <w:rsid w:val="00053360"/>
    <w:rsid w:val="0005408B"/>
    <w:rsid w:val="0005441B"/>
    <w:rsid w:val="000555B4"/>
    <w:rsid w:val="000605A2"/>
    <w:rsid w:val="00062BEB"/>
    <w:rsid w:val="00064E48"/>
    <w:rsid w:val="0006529C"/>
    <w:rsid w:val="00066592"/>
    <w:rsid w:val="00067F33"/>
    <w:rsid w:val="00070C7F"/>
    <w:rsid w:val="0007222F"/>
    <w:rsid w:val="00072D0D"/>
    <w:rsid w:val="000734C2"/>
    <w:rsid w:val="00073C90"/>
    <w:rsid w:val="00075241"/>
    <w:rsid w:val="00076205"/>
    <w:rsid w:val="00076BCA"/>
    <w:rsid w:val="000770A4"/>
    <w:rsid w:val="00077D6C"/>
    <w:rsid w:val="00080896"/>
    <w:rsid w:val="00081FDD"/>
    <w:rsid w:val="000820D6"/>
    <w:rsid w:val="00082C82"/>
    <w:rsid w:val="00083379"/>
    <w:rsid w:val="000833AD"/>
    <w:rsid w:val="00083B7A"/>
    <w:rsid w:val="0008433D"/>
    <w:rsid w:val="00084C7E"/>
    <w:rsid w:val="00085282"/>
    <w:rsid w:val="00085B25"/>
    <w:rsid w:val="000862BC"/>
    <w:rsid w:val="000869B6"/>
    <w:rsid w:val="000900DC"/>
    <w:rsid w:val="00090292"/>
    <w:rsid w:val="00091086"/>
    <w:rsid w:val="00091138"/>
    <w:rsid w:val="00091804"/>
    <w:rsid w:val="00091F39"/>
    <w:rsid w:val="0009272E"/>
    <w:rsid w:val="00093220"/>
    <w:rsid w:val="0009350E"/>
    <w:rsid w:val="00094244"/>
    <w:rsid w:val="00094965"/>
    <w:rsid w:val="00094BBA"/>
    <w:rsid w:val="00094FB8"/>
    <w:rsid w:val="00095F76"/>
    <w:rsid w:val="00096C2F"/>
    <w:rsid w:val="00096DFC"/>
    <w:rsid w:val="00096F29"/>
    <w:rsid w:val="00097B06"/>
    <w:rsid w:val="000A0311"/>
    <w:rsid w:val="000A163F"/>
    <w:rsid w:val="000A2E3D"/>
    <w:rsid w:val="000A37D8"/>
    <w:rsid w:val="000A3D1F"/>
    <w:rsid w:val="000A52F5"/>
    <w:rsid w:val="000A61CF"/>
    <w:rsid w:val="000A6C63"/>
    <w:rsid w:val="000A74D3"/>
    <w:rsid w:val="000B0D13"/>
    <w:rsid w:val="000B2310"/>
    <w:rsid w:val="000B31CE"/>
    <w:rsid w:val="000B4F84"/>
    <w:rsid w:val="000B5B37"/>
    <w:rsid w:val="000B6899"/>
    <w:rsid w:val="000B6DA4"/>
    <w:rsid w:val="000B7449"/>
    <w:rsid w:val="000B7B7D"/>
    <w:rsid w:val="000C0091"/>
    <w:rsid w:val="000C295A"/>
    <w:rsid w:val="000C4066"/>
    <w:rsid w:val="000C533E"/>
    <w:rsid w:val="000C6BE7"/>
    <w:rsid w:val="000C6C4D"/>
    <w:rsid w:val="000C7C9D"/>
    <w:rsid w:val="000D00E6"/>
    <w:rsid w:val="000D37B6"/>
    <w:rsid w:val="000D46C7"/>
    <w:rsid w:val="000D4C66"/>
    <w:rsid w:val="000D5737"/>
    <w:rsid w:val="000D5F64"/>
    <w:rsid w:val="000D70C9"/>
    <w:rsid w:val="000E02C5"/>
    <w:rsid w:val="000E14D9"/>
    <w:rsid w:val="000E3546"/>
    <w:rsid w:val="000E3637"/>
    <w:rsid w:val="000E3976"/>
    <w:rsid w:val="000E3CC9"/>
    <w:rsid w:val="000E40EA"/>
    <w:rsid w:val="000E5D84"/>
    <w:rsid w:val="000E5FB5"/>
    <w:rsid w:val="000E6785"/>
    <w:rsid w:val="000E67E3"/>
    <w:rsid w:val="000E70B8"/>
    <w:rsid w:val="000E7BB6"/>
    <w:rsid w:val="000F1CE6"/>
    <w:rsid w:val="000F3A53"/>
    <w:rsid w:val="000F424D"/>
    <w:rsid w:val="000F58D4"/>
    <w:rsid w:val="000F5ABA"/>
    <w:rsid w:val="000F5F48"/>
    <w:rsid w:val="000F69C1"/>
    <w:rsid w:val="000F6A49"/>
    <w:rsid w:val="000F6D22"/>
    <w:rsid w:val="000F7115"/>
    <w:rsid w:val="00101114"/>
    <w:rsid w:val="00102DB5"/>
    <w:rsid w:val="00103219"/>
    <w:rsid w:val="00103D0A"/>
    <w:rsid w:val="00104085"/>
    <w:rsid w:val="00104B38"/>
    <w:rsid w:val="00104C62"/>
    <w:rsid w:val="00105084"/>
    <w:rsid w:val="0010598E"/>
    <w:rsid w:val="001064BF"/>
    <w:rsid w:val="00106F3F"/>
    <w:rsid w:val="00106FF2"/>
    <w:rsid w:val="00110A2D"/>
    <w:rsid w:val="00110EB9"/>
    <w:rsid w:val="00112406"/>
    <w:rsid w:val="0011395C"/>
    <w:rsid w:val="001149FD"/>
    <w:rsid w:val="00114D07"/>
    <w:rsid w:val="00114FD1"/>
    <w:rsid w:val="00115E67"/>
    <w:rsid w:val="00117E81"/>
    <w:rsid w:val="0012211E"/>
    <w:rsid w:val="001229A9"/>
    <w:rsid w:val="00123364"/>
    <w:rsid w:val="00124B71"/>
    <w:rsid w:val="001263B6"/>
    <w:rsid w:val="001264B3"/>
    <w:rsid w:val="00126A4E"/>
    <w:rsid w:val="00126B65"/>
    <w:rsid w:val="00126E69"/>
    <w:rsid w:val="00130109"/>
    <w:rsid w:val="00131236"/>
    <w:rsid w:val="00131F42"/>
    <w:rsid w:val="00132D55"/>
    <w:rsid w:val="001336FE"/>
    <w:rsid w:val="00136815"/>
    <w:rsid w:val="00136CF1"/>
    <w:rsid w:val="001375E4"/>
    <w:rsid w:val="001419DB"/>
    <w:rsid w:val="00141F23"/>
    <w:rsid w:val="001424AC"/>
    <w:rsid w:val="001424AD"/>
    <w:rsid w:val="00142F5F"/>
    <w:rsid w:val="0014372B"/>
    <w:rsid w:val="00143B79"/>
    <w:rsid w:val="001444E0"/>
    <w:rsid w:val="0014452D"/>
    <w:rsid w:val="0014530F"/>
    <w:rsid w:val="001466FB"/>
    <w:rsid w:val="00146985"/>
    <w:rsid w:val="00146D79"/>
    <w:rsid w:val="00146D81"/>
    <w:rsid w:val="001475FD"/>
    <w:rsid w:val="001476F3"/>
    <w:rsid w:val="00147B79"/>
    <w:rsid w:val="00150571"/>
    <w:rsid w:val="00152DDF"/>
    <w:rsid w:val="001555A8"/>
    <w:rsid w:val="00156149"/>
    <w:rsid w:val="00160AA3"/>
    <w:rsid w:val="00160D9C"/>
    <w:rsid w:val="0016358A"/>
    <w:rsid w:val="00163E2E"/>
    <w:rsid w:val="001640CC"/>
    <w:rsid w:val="0016479D"/>
    <w:rsid w:val="00164BA5"/>
    <w:rsid w:val="00164CE6"/>
    <w:rsid w:val="00165067"/>
    <w:rsid w:val="00170363"/>
    <w:rsid w:val="00170BB5"/>
    <w:rsid w:val="001710D5"/>
    <w:rsid w:val="00171D16"/>
    <w:rsid w:val="001723D2"/>
    <w:rsid w:val="00172B8A"/>
    <w:rsid w:val="001739A7"/>
    <w:rsid w:val="00174455"/>
    <w:rsid w:val="00174C2B"/>
    <w:rsid w:val="00174C89"/>
    <w:rsid w:val="00175B90"/>
    <w:rsid w:val="001765C5"/>
    <w:rsid w:val="00176BFD"/>
    <w:rsid w:val="00177A25"/>
    <w:rsid w:val="00180B84"/>
    <w:rsid w:val="00183F8E"/>
    <w:rsid w:val="00185EC5"/>
    <w:rsid w:val="00187366"/>
    <w:rsid w:val="0018783A"/>
    <w:rsid w:val="00187ACA"/>
    <w:rsid w:val="00190859"/>
    <w:rsid w:val="00190A8F"/>
    <w:rsid w:val="00193721"/>
    <w:rsid w:val="00193CB7"/>
    <w:rsid w:val="00193CC5"/>
    <w:rsid w:val="00194575"/>
    <w:rsid w:val="00195227"/>
    <w:rsid w:val="001953EA"/>
    <w:rsid w:val="00195870"/>
    <w:rsid w:val="00195BE9"/>
    <w:rsid w:val="00196595"/>
    <w:rsid w:val="0019668C"/>
    <w:rsid w:val="00197B79"/>
    <w:rsid w:val="001A528E"/>
    <w:rsid w:val="001A6E4D"/>
    <w:rsid w:val="001B0FE0"/>
    <w:rsid w:val="001B269B"/>
    <w:rsid w:val="001B2D81"/>
    <w:rsid w:val="001B4F4B"/>
    <w:rsid w:val="001B679B"/>
    <w:rsid w:val="001C0643"/>
    <w:rsid w:val="001C1C87"/>
    <w:rsid w:val="001C2091"/>
    <w:rsid w:val="001C2BF7"/>
    <w:rsid w:val="001C34C6"/>
    <w:rsid w:val="001C38EB"/>
    <w:rsid w:val="001C404A"/>
    <w:rsid w:val="001C7161"/>
    <w:rsid w:val="001C718A"/>
    <w:rsid w:val="001C7221"/>
    <w:rsid w:val="001D0B4E"/>
    <w:rsid w:val="001D0DF8"/>
    <w:rsid w:val="001D1296"/>
    <w:rsid w:val="001D13D4"/>
    <w:rsid w:val="001D18DE"/>
    <w:rsid w:val="001D1E77"/>
    <w:rsid w:val="001D26FE"/>
    <w:rsid w:val="001D3218"/>
    <w:rsid w:val="001D3F57"/>
    <w:rsid w:val="001D4A2C"/>
    <w:rsid w:val="001D5B92"/>
    <w:rsid w:val="001E2084"/>
    <w:rsid w:val="001E2D9B"/>
    <w:rsid w:val="001E35BE"/>
    <w:rsid w:val="001E36D7"/>
    <w:rsid w:val="001E3C74"/>
    <w:rsid w:val="001E3DEE"/>
    <w:rsid w:val="001E4B72"/>
    <w:rsid w:val="001E4E7F"/>
    <w:rsid w:val="001E4FD3"/>
    <w:rsid w:val="001E6882"/>
    <w:rsid w:val="001E7BA2"/>
    <w:rsid w:val="001F0E6A"/>
    <w:rsid w:val="001F2B57"/>
    <w:rsid w:val="001F4569"/>
    <w:rsid w:val="001F4FE3"/>
    <w:rsid w:val="001F50ED"/>
    <w:rsid w:val="001F5D89"/>
    <w:rsid w:val="001F61C5"/>
    <w:rsid w:val="001F655D"/>
    <w:rsid w:val="001F6BB0"/>
    <w:rsid w:val="001F7509"/>
    <w:rsid w:val="001F755B"/>
    <w:rsid w:val="001F7BC2"/>
    <w:rsid w:val="00200203"/>
    <w:rsid w:val="0020055E"/>
    <w:rsid w:val="00200BEC"/>
    <w:rsid w:val="00202616"/>
    <w:rsid w:val="0020571B"/>
    <w:rsid w:val="002062C3"/>
    <w:rsid w:val="002067F7"/>
    <w:rsid w:val="00207792"/>
    <w:rsid w:val="002103DE"/>
    <w:rsid w:val="00210C64"/>
    <w:rsid w:val="00210D9F"/>
    <w:rsid w:val="002123BA"/>
    <w:rsid w:val="002132D1"/>
    <w:rsid w:val="00213F66"/>
    <w:rsid w:val="00214E23"/>
    <w:rsid w:val="00215D48"/>
    <w:rsid w:val="00217355"/>
    <w:rsid w:val="002174CA"/>
    <w:rsid w:val="00220339"/>
    <w:rsid w:val="002205A2"/>
    <w:rsid w:val="00220A64"/>
    <w:rsid w:val="00220CE4"/>
    <w:rsid w:val="00223D53"/>
    <w:rsid w:val="00224921"/>
    <w:rsid w:val="00225D3C"/>
    <w:rsid w:val="0022635F"/>
    <w:rsid w:val="002263A8"/>
    <w:rsid w:val="002307BC"/>
    <w:rsid w:val="00230CEB"/>
    <w:rsid w:val="00231F89"/>
    <w:rsid w:val="0023232B"/>
    <w:rsid w:val="0023253F"/>
    <w:rsid w:val="00233539"/>
    <w:rsid w:val="002346DD"/>
    <w:rsid w:val="0023591B"/>
    <w:rsid w:val="002417D0"/>
    <w:rsid w:val="00242C30"/>
    <w:rsid w:val="00242DFE"/>
    <w:rsid w:val="002448F0"/>
    <w:rsid w:val="00244CB7"/>
    <w:rsid w:val="00244EC7"/>
    <w:rsid w:val="00246974"/>
    <w:rsid w:val="002476E9"/>
    <w:rsid w:val="00247835"/>
    <w:rsid w:val="002503CD"/>
    <w:rsid w:val="0025195C"/>
    <w:rsid w:val="00251CAB"/>
    <w:rsid w:val="00251CE4"/>
    <w:rsid w:val="002530D6"/>
    <w:rsid w:val="00254BA0"/>
    <w:rsid w:val="00255402"/>
    <w:rsid w:val="0025630E"/>
    <w:rsid w:val="0025632A"/>
    <w:rsid w:val="0025639D"/>
    <w:rsid w:val="002567AB"/>
    <w:rsid w:val="00257EB3"/>
    <w:rsid w:val="00260186"/>
    <w:rsid w:val="00260242"/>
    <w:rsid w:val="0026078F"/>
    <w:rsid w:val="0026088E"/>
    <w:rsid w:val="00261D30"/>
    <w:rsid w:val="00264500"/>
    <w:rsid w:val="00264E2D"/>
    <w:rsid w:val="0026538C"/>
    <w:rsid w:val="00265911"/>
    <w:rsid w:val="00265D0A"/>
    <w:rsid w:val="00267B98"/>
    <w:rsid w:val="00270DA3"/>
    <w:rsid w:val="002711DD"/>
    <w:rsid w:val="0027381D"/>
    <w:rsid w:val="002740E0"/>
    <w:rsid w:val="002749E7"/>
    <w:rsid w:val="0027586E"/>
    <w:rsid w:val="00275FB2"/>
    <w:rsid w:val="00277380"/>
    <w:rsid w:val="002801EA"/>
    <w:rsid w:val="002804AE"/>
    <w:rsid w:val="002819B5"/>
    <w:rsid w:val="00281E72"/>
    <w:rsid w:val="00283C0A"/>
    <w:rsid w:val="00284727"/>
    <w:rsid w:val="00284DFD"/>
    <w:rsid w:val="002856CE"/>
    <w:rsid w:val="00287011"/>
    <w:rsid w:val="002907DA"/>
    <w:rsid w:val="00290D81"/>
    <w:rsid w:val="002914EC"/>
    <w:rsid w:val="00292600"/>
    <w:rsid w:val="00293135"/>
    <w:rsid w:val="0029326D"/>
    <w:rsid w:val="00293529"/>
    <w:rsid w:val="00293EFE"/>
    <w:rsid w:val="002948B9"/>
    <w:rsid w:val="002951C5"/>
    <w:rsid w:val="002A041A"/>
    <w:rsid w:val="002A28F0"/>
    <w:rsid w:val="002A32B5"/>
    <w:rsid w:val="002A3533"/>
    <w:rsid w:val="002A3756"/>
    <w:rsid w:val="002A4DAE"/>
    <w:rsid w:val="002A5039"/>
    <w:rsid w:val="002A5A5B"/>
    <w:rsid w:val="002A6D50"/>
    <w:rsid w:val="002A7325"/>
    <w:rsid w:val="002A7328"/>
    <w:rsid w:val="002B07C5"/>
    <w:rsid w:val="002B15EC"/>
    <w:rsid w:val="002B1A7C"/>
    <w:rsid w:val="002B55E4"/>
    <w:rsid w:val="002B65EC"/>
    <w:rsid w:val="002B6A1E"/>
    <w:rsid w:val="002B72CD"/>
    <w:rsid w:val="002C0B89"/>
    <w:rsid w:val="002C0D16"/>
    <w:rsid w:val="002C38C1"/>
    <w:rsid w:val="002C47BB"/>
    <w:rsid w:val="002C4BDD"/>
    <w:rsid w:val="002C4BE8"/>
    <w:rsid w:val="002C4FAA"/>
    <w:rsid w:val="002C5B6E"/>
    <w:rsid w:val="002C5C75"/>
    <w:rsid w:val="002C5D95"/>
    <w:rsid w:val="002C6042"/>
    <w:rsid w:val="002D0989"/>
    <w:rsid w:val="002D0E01"/>
    <w:rsid w:val="002D1391"/>
    <w:rsid w:val="002D1623"/>
    <w:rsid w:val="002D16DD"/>
    <w:rsid w:val="002D2182"/>
    <w:rsid w:val="002D27EE"/>
    <w:rsid w:val="002D2E40"/>
    <w:rsid w:val="002D3136"/>
    <w:rsid w:val="002D708D"/>
    <w:rsid w:val="002D7451"/>
    <w:rsid w:val="002E120D"/>
    <w:rsid w:val="002E3244"/>
    <w:rsid w:val="002E3F9C"/>
    <w:rsid w:val="002E5BDB"/>
    <w:rsid w:val="002E6719"/>
    <w:rsid w:val="002E6DA9"/>
    <w:rsid w:val="002E73CA"/>
    <w:rsid w:val="002F06EC"/>
    <w:rsid w:val="002F12AD"/>
    <w:rsid w:val="002F4263"/>
    <w:rsid w:val="002F4925"/>
    <w:rsid w:val="002F4943"/>
    <w:rsid w:val="002F4A15"/>
    <w:rsid w:val="002F61B1"/>
    <w:rsid w:val="002F7B4C"/>
    <w:rsid w:val="002F7BDB"/>
    <w:rsid w:val="002F7D52"/>
    <w:rsid w:val="0030123F"/>
    <w:rsid w:val="003021A6"/>
    <w:rsid w:val="003032D4"/>
    <w:rsid w:val="00304903"/>
    <w:rsid w:val="00306EB2"/>
    <w:rsid w:val="003071BC"/>
    <w:rsid w:val="003100C0"/>
    <w:rsid w:val="00310F8B"/>
    <w:rsid w:val="00312531"/>
    <w:rsid w:val="00312EB9"/>
    <w:rsid w:val="00314426"/>
    <w:rsid w:val="00314BC0"/>
    <w:rsid w:val="0031670A"/>
    <w:rsid w:val="003174BB"/>
    <w:rsid w:val="00317546"/>
    <w:rsid w:val="00317556"/>
    <w:rsid w:val="00320482"/>
    <w:rsid w:val="00320741"/>
    <w:rsid w:val="00320835"/>
    <w:rsid w:val="00320972"/>
    <w:rsid w:val="00321877"/>
    <w:rsid w:val="00321F1C"/>
    <w:rsid w:val="00323747"/>
    <w:rsid w:val="00324010"/>
    <w:rsid w:val="00324297"/>
    <w:rsid w:val="00324B89"/>
    <w:rsid w:val="00325951"/>
    <w:rsid w:val="00326302"/>
    <w:rsid w:val="00327E05"/>
    <w:rsid w:val="00330C87"/>
    <w:rsid w:val="00332013"/>
    <w:rsid w:val="003326A7"/>
    <w:rsid w:val="00332BFD"/>
    <w:rsid w:val="00332D15"/>
    <w:rsid w:val="00334D2E"/>
    <w:rsid w:val="00335A02"/>
    <w:rsid w:val="00340407"/>
    <w:rsid w:val="00340934"/>
    <w:rsid w:val="00340E00"/>
    <w:rsid w:val="00341583"/>
    <w:rsid w:val="00343483"/>
    <w:rsid w:val="00343938"/>
    <w:rsid w:val="00343DA5"/>
    <w:rsid w:val="00346B09"/>
    <w:rsid w:val="00346B3F"/>
    <w:rsid w:val="00346C19"/>
    <w:rsid w:val="00347538"/>
    <w:rsid w:val="00350638"/>
    <w:rsid w:val="0035071E"/>
    <w:rsid w:val="00352F4F"/>
    <w:rsid w:val="00353912"/>
    <w:rsid w:val="00353C43"/>
    <w:rsid w:val="00354227"/>
    <w:rsid w:val="0035493D"/>
    <w:rsid w:val="0035560A"/>
    <w:rsid w:val="00355E0D"/>
    <w:rsid w:val="00357E3B"/>
    <w:rsid w:val="00360637"/>
    <w:rsid w:val="00361A5D"/>
    <w:rsid w:val="0036200B"/>
    <w:rsid w:val="003620FC"/>
    <w:rsid w:val="00363FC1"/>
    <w:rsid w:val="003643AA"/>
    <w:rsid w:val="00364471"/>
    <w:rsid w:val="00365771"/>
    <w:rsid w:val="00367424"/>
    <w:rsid w:val="003717C5"/>
    <w:rsid w:val="00371BFE"/>
    <w:rsid w:val="00372010"/>
    <w:rsid w:val="003726D9"/>
    <w:rsid w:val="00372BB3"/>
    <w:rsid w:val="00372E29"/>
    <w:rsid w:val="00373A06"/>
    <w:rsid w:val="00373CD0"/>
    <w:rsid w:val="003746AD"/>
    <w:rsid w:val="00374B66"/>
    <w:rsid w:val="003811E1"/>
    <w:rsid w:val="0038248C"/>
    <w:rsid w:val="00383079"/>
    <w:rsid w:val="00383531"/>
    <w:rsid w:val="003839A9"/>
    <w:rsid w:val="00385B79"/>
    <w:rsid w:val="00386016"/>
    <w:rsid w:val="0039053C"/>
    <w:rsid w:val="00390A2B"/>
    <w:rsid w:val="00392A57"/>
    <w:rsid w:val="00393250"/>
    <w:rsid w:val="003949E0"/>
    <w:rsid w:val="00394E89"/>
    <w:rsid w:val="0039526C"/>
    <w:rsid w:val="003953E6"/>
    <w:rsid w:val="003954E0"/>
    <w:rsid w:val="0039765C"/>
    <w:rsid w:val="003A2AC6"/>
    <w:rsid w:val="003A4397"/>
    <w:rsid w:val="003A5CE0"/>
    <w:rsid w:val="003A69C9"/>
    <w:rsid w:val="003A746E"/>
    <w:rsid w:val="003A786F"/>
    <w:rsid w:val="003A78C4"/>
    <w:rsid w:val="003B053A"/>
    <w:rsid w:val="003B0C64"/>
    <w:rsid w:val="003B1F1F"/>
    <w:rsid w:val="003B227E"/>
    <w:rsid w:val="003B2FBF"/>
    <w:rsid w:val="003B33C5"/>
    <w:rsid w:val="003B40B8"/>
    <w:rsid w:val="003B4297"/>
    <w:rsid w:val="003B486F"/>
    <w:rsid w:val="003B4AA5"/>
    <w:rsid w:val="003B4E71"/>
    <w:rsid w:val="003B716B"/>
    <w:rsid w:val="003B7D41"/>
    <w:rsid w:val="003B7E98"/>
    <w:rsid w:val="003B7F09"/>
    <w:rsid w:val="003C0217"/>
    <w:rsid w:val="003C03E3"/>
    <w:rsid w:val="003C26E7"/>
    <w:rsid w:val="003C279E"/>
    <w:rsid w:val="003C384C"/>
    <w:rsid w:val="003C4215"/>
    <w:rsid w:val="003D0234"/>
    <w:rsid w:val="003D03A9"/>
    <w:rsid w:val="003D0A84"/>
    <w:rsid w:val="003D1558"/>
    <w:rsid w:val="003D1A49"/>
    <w:rsid w:val="003D4371"/>
    <w:rsid w:val="003D4448"/>
    <w:rsid w:val="003D4697"/>
    <w:rsid w:val="003D548B"/>
    <w:rsid w:val="003D619A"/>
    <w:rsid w:val="003D78EF"/>
    <w:rsid w:val="003E29EC"/>
    <w:rsid w:val="003E350F"/>
    <w:rsid w:val="003E3F7B"/>
    <w:rsid w:val="003E45A9"/>
    <w:rsid w:val="003E4990"/>
    <w:rsid w:val="003E54E9"/>
    <w:rsid w:val="003E5561"/>
    <w:rsid w:val="003E572E"/>
    <w:rsid w:val="003E5ED4"/>
    <w:rsid w:val="003E60B9"/>
    <w:rsid w:val="003F0DDD"/>
    <w:rsid w:val="003F1865"/>
    <w:rsid w:val="003F2201"/>
    <w:rsid w:val="003F23B4"/>
    <w:rsid w:val="003F4635"/>
    <w:rsid w:val="003F46BC"/>
    <w:rsid w:val="003F4C96"/>
    <w:rsid w:val="003F5079"/>
    <w:rsid w:val="003F57E7"/>
    <w:rsid w:val="003F5B31"/>
    <w:rsid w:val="003F662F"/>
    <w:rsid w:val="003F6DD6"/>
    <w:rsid w:val="003F72E8"/>
    <w:rsid w:val="003F7C22"/>
    <w:rsid w:val="003F7EB3"/>
    <w:rsid w:val="00400210"/>
    <w:rsid w:val="00400D6E"/>
    <w:rsid w:val="00402770"/>
    <w:rsid w:val="004027AC"/>
    <w:rsid w:val="004028D7"/>
    <w:rsid w:val="004032A0"/>
    <w:rsid w:val="00404734"/>
    <w:rsid w:val="00404B47"/>
    <w:rsid w:val="00404B51"/>
    <w:rsid w:val="00404EEC"/>
    <w:rsid w:val="004052A8"/>
    <w:rsid w:val="00406A89"/>
    <w:rsid w:val="004101A8"/>
    <w:rsid w:val="004112AC"/>
    <w:rsid w:val="00411792"/>
    <w:rsid w:val="00411BC3"/>
    <w:rsid w:val="00412D15"/>
    <w:rsid w:val="00413ECD"/>
    <w:rsid w:val="00415D3B"/>
    <w:rsid w:val="0041671C"/>
    <w:rsid w:val="00416F3B"/>
    <w:rsid w:val="0041771D"/>
    <w:rsid w:val="00420576"/>
    <w:rsid w:val="00421622"/>
    <w:rsid w:val="00421AA8"/>
    <w:rsid w:val="00422744"/>
    <w:rsid w:val="00424882"/>
    <w:rsid w:val="00424C60"/>
    <w:rsid w:val="00426547"/>
    <w:rsid w:val="00426872"/>
    <w:rsid w:val="00426D05"/>
    <w:rsid w:val="00430203"/>
    <w:rsid w:val="00431E4C"/>
    <w:rsid w:val="004325AA"/>
    <w:rsid w:val="0043443D"/>
    <w:rsid w:val="004346D0"/>
    <w:rsid w:val="004349A0"/>
    <w:rsid w:val="00434E3F"/>
    <w:rsid w:val="004352D7"/>
    <w:rsid w:val="00436246"/>
    <w:rsid w:val="00436795"/>
    <w:rsid w:val="00436B5B"/>
    <w:rsid w:val="00436C1F"/>
    <w:rsid w:val="00436D53"/>
    <w:rsid w:val="00437A0F"/>
    <w:rsid w:val="00437BF0"/>
    <w:rsid w:val="00440B76"/>
    <w:rsid w:val="00443561"/>
    <w:rsid w:val="00444217"/>
    <w:rsid w:val="004444AB"/>
    <w:rsid w:val="0044461A"/>
    <w:rsid w:val="00444A92"/>
    <w:rsid w:val="0044584D"/>
    <w:rsid w:val="00445C6E"/>
    <w:rsid w:val="004513DC"/>
    <w:rsid w:val="004517C4"/>
    <w:rsid w:val="00451E24"/>
    <w:rsid w:val="00453AE2"/>
    <w:rsid w:val="00457ADF"/>
    <w:rsid w:val="004608C8"/>
    <w:rsid w:val="0046116A"/>
    <w:rsid w:val="0046152A"/>
    <w:rsid w:val="0046186A"/>
    <w:rsid w:val="004618E8"/>
    <w:rsid w:val="00461A2F"/>
    <w:rsid w:val="00462F95"/>
    <w:rsid w:val="00463EF1"/>
    <w:rsid w:val="00464649"/>
    <w:rsid w:val="00464A1F"/>
    <w:rsid w:val="00466E49"/>
    <w:rsid w:val="0047105F"/>
    <w:rsid w:val="004717EE"/>
    <w:rsid w:val="00472004"/>
    <w:rsid w:val="0047246F"/>
    <w:rsid w:val="00472744"/>
    <w:rsid w:val="00472835"/>
    <w:rsid w:val="00472B86"/>
    <w:rsid w:val="00474ACF"/>
    <w:rsid w:val="004758BA"/>
    <w:rsid w:val="00475918"/>
    <w:rsid w:val="00477B48"/>
    <w:rsid w:val="0048209D"/>
    <w:rsid w:val="0048238D"/>
    <w:rsid w:val="0048292D"/>
    <w:rsid w:val="00482BA8"/>
    <w:rsid w:val="004835DF"/>
    <w:rsid w:val="00485947"/>
    <w:rsid w:val="00487A05"/>
    <w:rsid w:val="00487AFF"/>
    <w:rsid w:val="004905B9"/>
    <w:rsid w:val="004912FF"/>
    <w:rsid w:val="00491CFE"/>
    <w:rsid w:val="00491EB3"/>
    <w:rsid w:val="004928E1"/>
    <w:rsid w:val="004928E3"/>
    <w:rsid w:val="004940EB"/>
    <w:rsid w:val="00494D40"/>
    <w:rsid w:val="004950AD"/>
    <w:rsid w:val="00495635"/>
    <w:rsid w:val="00496C93"/>
    <w:rsid w:val="00497D4D"/>
    <w:rsid w:val="004A0973"/>
    <w:rsid w:val="004A11B0"/>
    <w:rsid w:val="004A1378"/>
    <w:rsid w:val="004A3DFD"/>
    <w:rsid w:val="004A44C3"/>
    <w:rsid w:val="004A5D0C"/>
    <w:rsid w:val="004A6DA7"/>
    <w:rsid w:val="004A7E28"/>
    <w:rsid w:val="004B01D8"/>
    <w:rsid w:val="004B03CD"/>
    <w:rsid w:val="004B06C2"/>
    <w:rsid w:val="004B345C"/>
    <w:rsid w:val="004B396A"/>
    <w:rsid w:val="004B61AD"/>
    <w:rsid w:val="004B6A97"/>
    <w:rsid w:val="004B6F89"/>
    <w:rsid w:val="004C1485"/>
    <w:rsid w:val="004C1931"/>
    <w:rsid w:val="004C2580"/>
    <w:rsid w:val="004C3EFA"/>
    <w:rsid w:val="004C48A6"/>
    <w:rsid w:val="004C4CB9"/>
    <w:rsid w:val="004C7677"/>
    <w:rsid w:val="004C7A34"/>
    <w:rsid w:val="004C7ED8"/>
    <w:rsid w:val="004D03AD"/>
    <w:rsid w:val="004D0ED8"/>
    <w:rsid w:val="004D11D7"/>
    <w:rsid w:val="004D151E"/>
    <w:rsid w:val="004D1705"/>
    <w:rsid w:val="004D18CD"/>
    <w:rsid w:val="004D323B"/>
    <w:rsid w:val="004D3B55"/>
    <w:rsid w:val="004D4D3E"/>
    <w:rsid w:val="004D5B84"/>
    <w:rsid w:val="004D6866"/>
    <w:rsid w:val="004D6DD3"/>
    <w:rsid w:val="004D6F99"/>
    <w:rsid w:val="004D705C"/>
    <w:rsid w:val="004E0D4B"/>
    <w:rsid w:val="004E1032"/>
    <w:rsid w:val="004E1093"/>
    <w:rsid w:val="004E1212"/>
    <w:rsid w:val="004E17F2"/>
    <w:rsid w:val="004E202B"/>
    <w:rsid w:val="004E28BF"/>
    <w:rsid w:val="004E2FF8"/>
    <w:rsid w:val="004E3C74"/>
    <w:rsid w:val="004E3FEE"/>
    <w:rsid w:val="004E7AAA"/>
    <w:rsid w:val="004F102D"/>
    <w:rsid w:val="004F64B7"/>
    <w:rsid w:val="004F6952"/>
    <w:rsid w:val="004F709E"/>
    <w:rsid w:val="00500A18"/>
    <w:rsid w:val="00501E09"/>
    <w:rsid w:val="0050370E"/>
    <w:rsid w:val="00503C9F"/>
    <w:rsid w:val="00503E85"/>
    <w:rsid w:val="0050444B"/>
    <w:rsid w:val="005059AD"/>
    <w:rsid w:val="00505BD0"/>
    <w:rsid w:val="00505BE9"/>
    <w:rsid w:val="00506C13"/>
    <w:rsid w:val="005079F8"/>
    <w:rsid w:val="0051551F"/>
    <w:rsid w:val="00517004"/>
    <w:rsid w:val="005171D8"/>
    <w:rsid w:val="00520ADE"/>
    <w:rsid w:val="00522121"/>
    <w:rsid w:val="0052249F"/>
    <w:rsid w:val="00522ED9"/>
    <w:rsid w:val="0052408D"/>
    <w:rsid w:val="00524161"/>
    <w:rsid w:val="00524C12"/>
    <w:rsid w:val="00524E72"/>
    <w:rsid w:val="00525DBA"/>
    <w:rsid w:val="0052661F"/>
    <w:rsid w:val="00526C81"/>
    <w:rsid w:val="00527536"/>
    <w:rsid w:val="005278BF"/>
    <w:rsid w:val="00530BF0"/>
    <w:rsid w:val="00530E36"/>
    <w:rsid w:val="00531825"/>
    <w:rsid w:val="00532A58"/>
    <w:rsid w:val="00533B4D"/>
    <w:rsid w:val="005346AB"/>
    <w:rsid w:val="00535AE6"/>
    <w:rsid w:val="00540F67"/>
    <w:rsid w:val="00541B58"/>
    <w:rsid w:val="00542565"/>
    <w:rsid w:val="005426E9"/>
    <w:rsid w:val="00542CA7"/>
    <w:rsid w:val="00544223"/>
    <w:rsid w:val="00544424"/>
    <w:rsid w:val="005445D6"/>
    <w:rsid w:val="00544791"/>
    <w:rsid w:val="00544A26"/>
    <w:rsid w:val="0054564F"/>
    <w:rsid w:val="005462A0"/>
    <w:rsid w:val="00550C3B"/>
    <w:rsid w:val="00551048"/>
    <w:rsid w:val="005520A5"/>
    <w:rsid w:val="005529D7"/>
    <w:rsid w:val="0055326D"/>
    <w:rsid w:val="005556B1"/>
    <w:rsid w:val="00555A00"/>
    <w:rsid w:val="00556AB4"/>
    <w:rsid w:val="00557606"/>
    <w:rsid w:val="00557D71"/>
    <w:rsid w:val="005633E7"/>
    <w:rsid w:val="00565623"/>
    <w:rsid w:val="005666A4"/>
    <w:rsid w:val="00567135"/>
    <w:rsid w:val="00571EC8"/>
    <w:rsid w:val="0057200B"/>
    <w:rsid w:val="0057279E"/>
    <w:rsid w:val="005729CE"/>
    <w:rsid w:val="00574390"/>
    <w:rsid w:val="00574BA5"/>
    <w:rsid w:val="00576A0C"/>
    <w:rsid w:val="00577444"/>
    <w:rsid w:val="00580E55"/>
    <w:rsid w:val="00581010"/>
    <w:rsid w:val="0058109A"/>
    <w:rsid w:val="005812C1"/>
    <w:rsid w:val="005825A1"/>
    <w:rsid w:val="00583A3D"/>
    <w:rsid w:val="0058457F"/>
    <w:rsid w:val="00584E39"/>
    <w:rsid w:val="005852DA"/>
    <w:rsid w:val="005854A9"/>
    <w:rsid w:val="00585DC0"/>
    <w:rsid w:val="00586DBB"/>
    <w:rsid w:val="005871AB"/>
    <w:rsid w:val="005873ED"/>
    <w:rsid w:val="005908AF"/>
    <w:rsid w:val="00590BFC"/>
    <w:rsid w:val="00591936"/>
    <w:rsid w:val="00591C7C"/>
    <w:rsid w:val="00592C8B"/>
    <w:rsid w:val="0059391D"/>
    <w:rsid w:val="005940B6"/>
    <w:rsid w:val="00597557"/>
    <w:rsid w:val="005A01C8"/>
    <w:rsid w:val="005A032A"/>
    <w:rsid w:val="005A105D"/>
    <w:rsid w:val="005A32C9"/>
    <w:rsid w:val="005A5348"/>
    <w:rsid w:val="005A6FE7"/>
    <w:rsid w:val="005A7533"/>
    <w:rsid w:val="005B0979"/>
    <w:rsid w:val="005B2D0C"/>
    <w:rsid w:val="005B3634"/>
    <w:rsid w:val="005B44AC"/>
    <w:rsid w:val="005B4529"/>
    <w:rsid w:val="005B4576"/>
    <w:rsid w:val="005B5D10"/>
    <w:rsid w:val="005B6864"/>
    <w:rsid w:val="005C0F2C"/>
    <w:rsid w:val="005C2B1E"/>
    <w:rsid w:val="005C2BD1"/>
    <w:rsid w:val="005C695F"/>
    <w:rsid w:val="005C6B3B"/>
    <w:rsid w:val="005D02E6"/>
    <w:rsid w:val="005D15A9"/>
    <w:rsid w:val="005D160C"/>
    <w:rsid w:val="005D1FA2"/>
    <w:rsid w:val="005D2801"/>
    <w:rsid w:val="005D37D8"/>
    <w:rsid w:val="005D7022"/>
    <w:rsid w:val="005D7235"/>
    <w:rsid w:val="005D7263"/>
    <w:rsid w:val="005D7361"/>
    <w:rsid w:val="005E016E"/>
    <w:rsid w:val="005E0878"/>
    <w:rsid w:val="005E1385"/>
    <w:rsid w:val="005E1E43"/>
    <w:rsid w:val="005E39C0"/>
    <w:rsid w:val="005E4E84"/>
    <w:rsid w:val="005E5FE3"/>
    <w:rsid w:val="005E6026"/>
    <w:rsid w:val="005E6122"/>
    <w:rsid w:val="005E6DBD"/>
    <w:rsid w:val="005E73DC"/>
    <w:rsid w:val="005E746D"/>
    <w:rsid w:val="005E7771"/>
    <w:rsid w:val="005E79CD"/>
    <w:rsid w:val="005E7A65"/>
    <w:rsid w:val="005E7FB6"/>
    <w:rsid w:val="005F11D5"/>
    <w:rsid w:val="005F13C3"/>
    <w:rsid w:val="005F14C1"/>
    <w:rsid w:val="005F1F99"/>
    <w:rsid w:val="005F215C"/>
    <w:rsid w:val="005F2BFA"/>
    <w:rsid w:val="005F4081"/>
    <w:rsid w:val="005F4369"/>
    <w:rsid w:val="005F6B48"/>
    <w:rsid w:val="00600E9E"/>
    <w:rsid w:val="00602597"/>
    <w:rsid w:val="006027E2"/>
    <w:rsid w:val="0060420D"/>
    <w:rsid w:val="006047A9"/>
    <w:rsid w:val="00605032"/>
    <w:rsid w:val="00606847"/>
    <w:rsid w:val="00606864"/>
    <w:rsid w:val="00606895"/>
    <w:rsid w:val="006072EB"/>
    <w:rsid w:val="00607C35"/>
    <w:rsid w:val="006114B3"/>
    <w:rsid w:val="00611677"/>
    <w:rsid w:val="00612815"/>
    <w:rsid w:val="00613FD4"/>
    <w:rsid w:val="0061479B"/>
    <w:rsid w:val="006172FA"/>
    <w:rsid w:val="00617BF4"/>
    <w:rsid w:val="006205D3"/>
    <w:rsid w:val="00620C6E"/>
    <w:rsid w:val="00621C68"/>
    <w:rsid w:val="00622826"/>
    <w:rsid w:val="00622989"/>
    <w:rsid w:val="00625DC1"/>
    <w:rsid w:val="006269C6"/>
    <w:rsid w:val="00627496"/>
    <w:rsid w:val="00630027"/>
    <w:rsid w:val="006304B5"/>
    <w:rsid w:val="006306AB"/>
    <w:rsid w:val="00631403"/>
    <w:rsid w:val="00633985"/>
    <w:rsid w:val="00633B8F"/>
    <w:rsid w:val="00634997"/>
    <w:rsid w:val="00634D53"/>
    <w:rsid w:val="00637021"/>
    <w:rsid w:val="006371FE"/>
    <w:rsid w:val="00642B02"/>
    <w:rsid w:val="00642CFB"/>
    <w:rsid w:val="006434B6"/>
    <w:rsid w:val="00644B71"/>
    <w:rsid w:val="00644C17"/>
    <w:rsid w:val="00645546"/>
    <w:rsid w:val="00646464"/>
    <w:rsid w:val="0065157F"/>
    <w:rsid w:val="00653A77"/>
    <w:rsid w:val="00654190"/>
    <w:rsid w:val="0065467A"/>
    <w:rsid w:val="0065473A"/>
    <w:rsid w:val="006558D9"/>
    <w:rsid w:val="0065638F"/>
    <w:rsid w:val="00657845"/>
    <w:rsid w:val="00661667"/>
    <w:rsid w:val="00661977"/>
    <w:rsid w:val="00662458"/>
    <w:rsid w:val="00663899"/>
    <w:rsid w:val="00663BB7"/>
    <w:rsid w:val="00664300"/>
    <w:rsid w:val="00672C3A"/>
    <w:rsid w:val="00672D78"/>
    <w:rsid w:val="00673B0B"/>
    <w:rsid w:val="00674C5E"/>
    <w:rsid w:val="00675141"/>
    <w:rsid w:val="0067553F"/>
    <w:rsid w:val="00675980"/>
    <w:rsid w:val="00675CDB"/>
    <w:rsid w:val="00676F79"/>
    <w:rsid w:val="006779A0"/>
    <w:rsid w:val="00677F0A"/>
    <w:rsid w:val="0068073B"/>
    <w:rsid w:val="00682BAE"/>
    <w:rsid w:val="00683395"/>
    <w:rsid w:val="00684297"/>
    <w:rsid w:val="00686183"/>
    <w:rsid w:val="0068626A"/>
    <w:rsid w:val="00686CD7"/>
    <w:rsid w:val="00687496"/>
    <w:rsid w:val="006877BE"/>
    <w:rsid w:val="006906D1"/>
    <w:rsid w:val="0069146A"/>
    <w:rsid w:val="0069163F"/>
    <w:rsid w:val="00691BC5"/>
    <w:rsid w:val="00693239"/>
    <w:rsid w:val="00693C47"/>
    <w:rsid w:val="006945E9"/>
    <w:rsid w:val="00694675"/>
    <w:rsid w:val="00694FCF"/>
    <w:rsid w:val="006968DA"/>
    <w:rsid w:val="0069709C"/>
    <w:rsid w:val="00697E3D"/>
    <w:rsid w:val="006A1242"/>
    <w:rsid w:val="006A3F8C"/>
    <w:rsid w:val="006A6D0D"/>
    <w:rsid w:val="006B0016"/>
    <w:rsid w:val="006B0A96"/>
    <w:rsid w:val="006B0BE1"/>
    <w:rsid w:val="006B0BF2"/>
    <w:rsid w:val="006B137A"/>
    <w:rsid w:val="006B37DF"/>
    <w:rsid w:val="006B431A"/>
    <w:rsid w:val="006B4805"/>
    <w:rsid w:val="006B4816"/>
    <w:rsid w:val="006B4A77"/>
    <w:rsid w:val="006B598D"/>
    <w:rsid w:val="006B5F46"/>
    <w:rsid w:val="006B6DC6"/>
    <w:rsid w:val="006C09FB"/>
    <w:rsid w:val="006C45F3"/>
    <w:rsid w:val="006C4D45"/>
    <w:rsid w:val="006C4E0A"/>
    <w:rsid w:val="006C5849"/>
    <w:rsid w:val="006C5D0A"/>
    <w:rsid w:val="006C6082"/>
    <w:rsid w:val="006C63A5"/>
    <w:rsid w:val="006C7026"/>
    <w:rsid w:val="006C755A"/>
    <w:rsid w:val="006D0F11"/>
    <w:rsid w:val="006D1139"/>
    <w:rsid w:val="006D404E"/>
    <w:rsid w:val="006D49BD"/>
    <w:rsid w:val="006D7105"/>
    <w:rsid w:val="006D7F9B"/>
    <w:rsid w:val="006E1733"/>
    <w:rsid w:val="006E181A"/>
    <w:rsid w:val="006E238C"/>
    <w:rsid w:val="006E28C6"/>
    <w:rsid w:val="006E292F"/>
    <w:rsid w:val="006E2DA7"/>
    <w:rsid w:val="006E3EA5"/>
    <w:rsid w:val="006E48E5"/>
    <w:rsid w:val="006E5596"/>
    <w:rsid w:val="006E5BBD"/>
    <w:rsid w:val="006E681D"/>
    <w:rsid w:val="006E723A"/>
    <w:rsid w:val="006E7795"/>
    <w:rsid w:val="006F00D6"/>
    <w:rsid w:val="006F2299"/>
    <w:rsid w:val="006F2A3E"/>
    <w:rsid w:val="006F3144"/>
    <w:rsid w:val="006F3D3F"/>
    <w:rsid w:val="006F450F"/>
    <w:rsid w:val="006F4610"/>
    <w:rsid w:val="006F473F"/>
    <w:rsid w:val="006F4923"/>
    <w:rsid w:val="006F5923"/>
    <w:rsid w:val="006F7949"/>
    <w:rsid w:val="006F7F92"/>
    <w:rsid w:val="007003CB"/>
    <w:rsid w:val="00700477"/>
    <w:rsid w:val="00700975"/>
    <w:rsid w:val="007026FE"/>
    <w:rsid w:val="00703C4F"/>
    <w:rsid w:val="00703C7A"/>
    <w:rsid w:val="007063E2"/>
    <w:rsid w:val="007078F2"/>
    <w:rsid w:val="007108F8"/>
    <w:rsid w:val="00710DC2"/>
    <w:rsid w:val="007111CA"/>
    <w:rsid w:val="00711DC8"/>
    <w:rsid w:val="00712889"/>
    <w:rsid w:val="00712E42"/>
    <w:rsid w:val="00713CCE"/>
    <w:rsid w:val="00717A7C"/>
    <w:rsid w:val="00717C77"/>
    <w:rsid w:val="00720607"/>
    <w:rsid w:val="00721029"/>
    <w:rsid w:val="00721EEC"/>
    <w:rsid w:val="007227B5"/>
    <w:rsid w:val="00724191"/>
    <w:rsid w:val="007249CB"/>
    <w:rsid w:val="007267BE"/>
    <w:rsid w:val="0073040E"/>
    <w:rsid w:val="007308A3"/>
    <w:rsid w:val="00730928"/>
    <w:rsid w:val="00730BC2"/>
    <w:rsid w:val="00731315"/>
    <w:rsid w:val="00731D86"/>
    <w:rsid w:val="007330B5"/>
    <w:rsid w:val="0073310B"/>
    <w:rsid w:val="00734454"/>
    <w:rsid w:val="00735247"/>
    <w:rsid w:val="007367EC"/>
    <w:rsid w:val="00736C1C"/>
    <w:rsid w:val="00737C0C"/>
    <w:rsid w:val="00740604"/>
    <w:rsid w:val="00740F44"/>
    <w:rsid w:val="00742193"/>
    <w:rsid w:val="00746042"/>
    <w:rsid w:val="00747275"/>
    <w:rsid w:val="00750248"/>
    <w:rsid w:val="007508A4"/>
    <w:rsid w:val="00751729"/>
    <w:rsid w:val="0075197A"/>
    <w:rsid w:val="007523A8"/>
    <w:rsid w:val="00755433"/>
    <w:rsid w:val="00756307"/>
    <w:rsid w:val="00757893"/>
    <w:rsid w:val="00760558"/>
    <w:rsid w:val="007610A0"/>
    <w:rsid w:val="007611F5"/>
    <w:rsid w:val="00761280"/>
    <w:rsid w:val="007615E9"/>
    <w:rsid w:val="0076242E"/>
    <w:rsid w:val="007634D6"/>
    <w:rsid w:val="00766382"/>
    <w:rsid w:val="00766A92"/>
    <w:rsid w:val="007672E7"/>
    <w:rsid w:val="00767DF5"/>
    <w:rsid w:val="00770C4B"/>
    <w:rsid w:val="007710F5"/>
    <w:rsid w:val="0077138D"/>
    <w:rsid w:val="00771B2E"/>
    <w:rsid w:val="007733A6"/>
    <w:rsid w:val="007758EE"/>
    <w:rsid w:val="00776697"/>
    <w:rsid w:val="00777504"/>
    <w:rsid w:val="007804A0"/>
    <w:rsid w:val="0078266D"/>
    <w:rsid w:val="00783C49"/>
    <w:rsid w:val="00784DE1"/>
    <w:rsid w:val="0079150A"/>
    <w:rsid w:val="0079213E"/>
    <w:rsid w:val="00793880"/>
    <w:rsid w:val="00793B74"/>
    <w:rsid w:val="007A0386"/>
    <w:rsid w:val="007A0D04"/>
    <w:rsid w:val="007A14E7"/>
    <w:rsid w:val="007A26A3"/>
    <w:rsid w:val="007A3137"/>
    <w:rsid w:val="007A3B25"/>
    <w:rsid w:val="007A3E3B"/>
    <w:rsid w:val="007A4608"/>
    <w:rsid w:val="007A55F6"/>
    <w:rsid w:val="007A580D"/>
    <w:rsid w:val="007A73FB"/>
    <w:rsid w:val="007A7580"/>
    <w:rsid w:val="007A7CEC"/>
    <w:rsid w:val="007B034A"/>
    <w:rsid w:val="007B0D1B"/>
    <w:rsid w:val="007B2762"/>
    <w:rsid w:val="007B375D"/>
    <w:rsid w:val="007B39E1"/>
    <w:rsid w:val="007B4BAC"/>
    <w:rsid w:val="007B4D93"/>
    <w:rsid w:val="007B4DD4"/>
    <w:rsid w:val="007B5066"/>
    <w:rsid w:val="007B690A"/>
    <w:rsid w:val="007B6F31"/>
    <w:rsid w:val="007B6FBB"/>
    <w:rsid w:val="007B6FDD"/>
    <w:rsid w:val="007C0842"/>
    <w:rsid w:val="007C1604"/>
    <w:rsid w:val="007C2F44"/>
    <w:rsid w:val="007C31C4"/>
    <w:rsid w:val="007C4315"/>
    <w:rsid w:val="007C4EC6"/>
    <w:rsid w:val="007C543F"/>
    <w:rsid w:val="007C7EFE"/>
    <w:rsid w:val="007D14EA"/>
    <w:rsid w:val="007D2533"/>
    <w:rsid w:val="007D3336"/>
    <w:rsid w:val="007D4CAC"/>
    <w:rsid w:val="007D56A4"/>
    <w:rsid w:val="007D5E98"/>
    <w:rsid w:val="007D61DD"/>
    <w:rsid w:val="007D7C4B"/>
    <w:rsid w:val="007E0E58"/>
    <w:rsid w:val="007E134D"/>
    <w:rsid w:val="007E144B"/>
    <w:rsid w:val="007E1A92"/>
    <w:rsid w:val="007E263F"/>
    <w:rsid w:val="007E2978"/>
    <w:rsid w:val="007E3DC2"/>
    <w:rsid w:val="007E4476"/>
    <w:rsid w:val="007E602B"/>
    <w:rsid w:val="007E7322"/>
    <w:rsid w:val="007E7E6D"/>
    <w:rsid w:val="007F000E"/>
    <w:rsid w:val="007F087B"/>
    <w:rsid w:val="007F16DE"/>
    <w:rsid w:val="007F1AC0"/>
    <w:rsid w:val="007F26B6"/>
    <w:rsid w:val="007F38C5"/>
    <w:rsid w:val="007F3FF3"/>
    <w:rsid w:val="007F405A"/>
    <w:rsid w:val="007F4F5E"/>
    <w:rsid w:val="007F5B64"/>
    <w:rsid w:val="007F64DB"/>
    <w:rsid w:val="00803361"/>
    <w:rsid w:val="00803830"/>
    <w:rsid w:val="00804609"/>
    <w:rsid w:val="0080524C"/>
    <w:rsid w:val="00805BA0"/>
    <w:rsid w:val="00805C1E"/>
    <w:rsid w:val="00805DD6"/>
    <w:rsid w:val="0080669F"/>
    <w:rsid w:val="00806EFB"/>
    <w:rsid w:val="008071EB"/>
    <w:rsid w:val="008075BC"/>
    <w:rsid w:val="00810174"/>
    <w:rsid w:val="008107C0"/>
    <w:rsid w:val="00812BA7"/>
    <w:rsid w:val="008137EA"/>
    <w:rsid w:val="00813AD4"/>
    <w:rsid w:val="00813FDE"/>
    <w:rsid w:val="0081464A"/>
    <w:rsid w:val="008157BF"/>
    <w:rsid w:val="00815CCE"/>
    <w:rsid w:val="00816484"/>
    <w:rsid w:val="008208F7"/>
    <w:rsid w:val="00821859"/>
    <w:rsid w:val="00821F54"/>
    <w:rsid w:val="00822364"/>
    <w:rsid w:val="0082437A"/>
    <w:rsid w:val="00824B0C"/>
    <w:rsid w:val="00824D30"/>
    <w:rsid w:val="00826610"/>
    <w:rsid w:val="0082697D"/>
    <w:rsid w:val="00826989"/>
    <w:rsid w:val="008271A3"/>
    <w:rsid w:val="00831517"/>
    <w:rsid w:val="00831C6A"/>
    <w:rsid w:val="00832254"/>
    <w:rsid w:val="008326EF"/>
    <w:rsid w:val="00833FFB"/>
    <w:rsid w:val="008344F2"/>
    <w:rsid w:val="00834BD0"/>
    <w:rsid w:val="00835A67"/>
    <w:rsid w:val="00835ED7"/>
    <w:rsid w:val="00837193"/>
    <w:rsid w:val="008379EF"/>
    <w:rsid w:val="00837D60"/>
    <w:rsid w:val="00837E16"/>
    <w:rsid w:val="00837E4D"/>
    <w:rsid w:val="008401BF"/>
    <w:rsid w:val="008409A4"/>
    <w:rsid w:val="00842242"/>
    <w:rsid w:val="00843C44"/>
    <w:rsid w:val="0084464D"/>
    <w:rsid w:val="0085178C"/>
    <w:rsid w:val="00853197"/>
    <w:rsid w:val="008538C4"/>
    <w:rsid w:val="00854C0B"/>
    <w:rsid w:val="00856F94"/>
    <w:rsid w:val="0085735F"/>
    <w:rsid w:val="00857480"/>
    <w:rsid w:val="00857642"/>
    <w:rsid w:val="00860039"/>
    <w:rsid w:val="008605C7"/>
    <w:rsid w:val="00861741"/>
    <w:rsid w:val="00861F2C"/>
    <w:rsid w:val="008631E9"/>
    <w:rsid w:val="00864266"/>
    <w:rsid w:val="00864DF6"/>
    <w:rsid w:val="00865F7B"/>
    <w:rsid w:val="00866602"/>
    <w:rsid w:val="0086663A"/>
    <w:rsid w:val="00866CB0"/>
    <w:rsid w:val="0086795D"/>
    <w:rsid w:val="0087085A"/>
    <w:rsid w:val="00870C1B"/>
    <w:rsid w:val="00871B82"/>
    <w:rsid w:val="00872240"/>
    <w:rsid w:val="008731C3"/>
    <w:rsid w:val="0087350F"/>
    <w:rsid w:val="00873538"/>
    <w:rsid w:val="008737D2"/>
    <w:rsid w:val="008744D1"/>
    <w:rsid w:val="00875F35"/>
    <w:rsid w:val="00880065"/>
    <w:rsid w:val="00880A8A"/>
    <w:rsid w:val="008817BE"/>
    <w:rsid w:val="00882226"/>
    <w:rsid w:val="00884908"/>
    <w:rsid w:val="00886195"/>
    <w:rsid w:val="00886300"/>
    <w:rsid w:val="00890322"/>
    <w:rsid w:val="008911E7"/>
    <w:rsid w:val="00893177"/>
    <w:rsid w:val="0089357D"/>
    <w:rsid w:val="00893E7F"/>
    <w:rsid w:val="00894D8A"/>
    <w:rsid w:val="00896CE6"/>
    <w:rsid w:val="00897A1A"/>
    <w:rsid w:val="008A0FB3"/>
    <w:rsid w:val="008A1251"/>
    <w:rsid w:val="008A3FE1"/>
    <w:rsid w:val="008A4D4B"/>
    <w:rsid w:val="008A50F4"/>
    <w:rsid w:val="008A5A9F"/>
    <w:rsid w:val="008A5EDD"/>
    <w:rsid w:val="008A63C6"/>
    <w:rsid w:val="008A7149"/>
    <w:rsid w:val="008B04F2"/>
    <w:rsid w:val="008B16BA"/>
    <w:rsid w:val="008B20A0"/>
    <w:rsid w:val="008B2E0D"/>
    <w:rsid w:val="008B438E"/>
    <w:rsid w:val="008B4C9B"/>
    <w:rsid w:val="008B5628"/>
    <w:rsid w:val="008C165B"/>
    <w:rsid w:val="008C36A4"/>
    <w:rsid w:val="008C37AC"/>
    <w:rsid w:val="008C3883"/>
    <w:rsid w:val="008C3FDC"/>
    <w:rsid w:val="008C43CF"/>
    <w:rsid w:val="008C4869"/>
    <w:rsid w:val="008C4E2D"/>
    <w:rsid w:val="008C55F5"/>
    <w:rsid w:val="008C79CD"/>
    <w:rsid w:val="008D0510"/>
    <w:rsid w:val="008D11C9"/>
    <w:rsid w:val="008D232B"/>
    <w:rsid w:val="008D2513"/>
    <w:rsid w:val="008D25C8"/>
    <w:rsid w:val="008D359D"/>
    <w:rsid w:val="008D67A7"/>
    <w:rsid w:val="008D791C"/>
    <w:rsid w:val="008D7F3B"/>
    <w:rsid w:val="008E0302"/>
    <w:rsid w:val="008E253A"/>
    <w:rsid w:val="008E257E"/>
    <w:rsid w:val="008E329A"/>
    <w:rsid w:val="008E3FC3"/>
    <w:rsid w:val="008E778C"/>
    <w:rsid w:val="008F17B3"/>
    <w:rsid w:val="008F1CCA"/>
    <w:rsid w:val="008F25CE"/>
    <w:rsid w:val="008F2C0C"/>
    <w:rsid w:val="008F3488"/>
    <w:rsid w:val="008F480C"/>
    <w:rsid w:val="008F56CD"/>
    <w:rsid w:val="008F60A0"/>
    <w:rsid w:val="008F6544"/>
    <w:rsid w:val="008F6891"/>
    <w:rsid w:val="00900601"/>
    <w:rsid w:val="00902522"/>
    <w:rsid w:val="00902558"/>
    <w:rsid w:val="009027C0"/>
    <w:rsid w:val="00905246"/>
    <w:rsid w:val="0090529B"/>
    <w:rsid w:val="00905F93"/>
    <w:rsid w:val="00906308"/>
    <w:rsid w:val="00906B7E"/>
    <w:rsid w:val="0090786D"/>
    <w:rsid w:val="00907CED"/>
    <w:rsid w:val="009104F7"/>
    <w:rsid w:val="009125C2"/>
    <w:rsid w:val="0091267B"/>
    <w:rsid w:val="00913722"/>
    <w:rsid w:val="00914648"/>
    <w:rsid w:val="00914B39"/>
    <w:rsid w:val="0091532E"/>
    <w:rsid w:val="00915C0F"/>
    <w:rsid w:val="00915CA4"/>
    <w:rsid w:val="009202FF"/>
    <w:rsid w:val="00920CE9"/>
    <w:rsid w:val="00922412"/>
    <w:rsid w:val="00922480"/>
    <w:rsid w:val="00923409"/>
    <w:rsid w:val="009245F0"/>
    <w:rsid w:val="00924F7C"/>
    <w:rsid w:val="00927029"/>
    <w:rsid w:val="0092792D"/>
    <w:rsid w:val="00927CD5"/>
    <w:rsid w:val="00927E53"/>
    <w:rsid w:val="00931555"/>
    <w:rsid w:val="009316B0"/>
    <w:rsid w:val="00931A02"/>
    <w:rsid w:val="0093275D"/>
    <w:rsid w:val="00932AD4"/>
    <w:rsid w:val="00932DC5"/>
    <w:rsid w:val="00935554"/>
    <w:rsid w:val="00935E47"/>
    <w:rsid w:val="00936AB1"/>
    <w:rsid w:val="00937064"/>
    <w:rsid w:val="00937108"/>
    <w:rsid w:val="009379F9"/>
    <w:rsid w:val="00940522"/>
    <w:rsid w:val="00940F5A"/>
    <w:rsid w:val="009421AB"/>
    <w:rsid w:val="00942F44"/>
    <w:rsid w:val="00944579"/>
    <w:rsid w:val="009445D0"/>
    <w:rsid w:val="009465E9"/>
    <w:rsid w:val="00946CE1"/>
    <w:rsid w:val="00947ED2"/>
    <w:rsid w:val="0095089A"/>
    <w:rsid w:val="00950B1C"/>
    <w:rsid w:val="00951855"/>
    <w:rsid w:val="00951A1C"/>
    <w:rsid w:val="00952E72"/>
    <w:rsid w:val="009534D4"/>
    <w:rsid w:val="00953FA5"/>
    <w:rsid w:val="00955141"/>
    <w:rsid w:val="0095536D"/>
    <w:rsid w:val="009558AD"/>
    <w:rsid w:val="009575D3"/>
    <w:rsid w:val="00957747"/>
    <w:rsid w:val="009578A1"/>
    <w:rsid w:val="00957FC7"/>
    <w:rsid w:val="00960040"/>
    <w:rsid w:val="00960D6E"/>
    <w:rsid w:val="00962761"/>
    <w:rsid w:val="00963CA7"/>
    <w:rsid w:val="009642BB"/>
    <w:rsid w:val="009644FA"/>
    <w:rsid w:val="00964BE3"/>
    <w:rsid w:val="00965AC4"/>
    <w:rsid w:val="00966CB9"/>
    <w:rsid w:val="009709A8"/>
    <w:rsid w:val="00971D05"/>
    <w:rsid w:val="009722C7"/>
    <w:rsid w:val="0097278F"/>
    <w:rsid w:val="00972ED7"/>
    <w:rsid w:val="00973AAE"/>
    <w:rsid w:val="00974474"/>
    <w:rsid w:val="00975AC8"/>
    <w:rsid w:val="00975ECD"/>
    <w:rsid w:val="00976B62"/>
    <w:rsid w:val="009778C6"/>
    <w:rsid w:val="00977C68"/>
    <w:rsid w:val="00980144"/>
    <w:rsid w:val="00981939"/>
    <w:rsid w:val="0098282F"/>
    <w:rsid w:val="009841F8"/>
    <w:rsid w:val="00984E9C"/>
    <w:rsid w:val="00985CA5"/>
    <w:rsid w:val="00986A47"/>
    <w:rsid w:val="00987FA7"/>
    <w:rsid w:val="009907FE"/>
    <w:rsid w:val="00991504"/>
    <w:rsid w:val="00991DC2"/>
    <w:rsid w:val="0099222B"/>
    <w:rsid w:val="009935CB"/>
    <w:rsid w:val="00994B54"/>
    <w:rsid w:val="00995A94"/>
    <w:rsid w:val="00995CE0"/>
    <w:rsid w:val="00997E8F"/>
    <w:rsid w:val="009A01B8"/>
    <w:rsid w:val="009A1A05"/>
    <w:rsid w:val="009A2FE6"/>
    <w:rsid w:val="009A3332"/>
    <w:rsid w:val="009A36E4"/>
    <w:rsid w:val="009A3DB2"/>
    <w:rsid w:val="009A3FBC"/>
    <w:rsid w:val="009A53C5"/>
    <w:rsid w:val="009A555D"/>
    <w:rsid w:val="009A59E1"/>
    <w:rsid w:val="009A74FF"/>
    <w:rsid w:val="009B0B34"/>
    <w:rsid w:val="009B104D"/>
    <w:rsid w:val="009B11D2"/>
    <w:rsid w:val="009B21D9"/>
    <w:rsid w:val="009B23E6"/>
    <w:rsid w:val="009B3DA1"/>
    <w:rsid w:val="009B40ED"/>
    <w:rsid w:val="009B43AD"/>
    <w:rsid w:val="009B4CC3"/>
    <w:rsid w:val="009B521E"/>
    <w:rsid w:val="009B55CA"/>
    <w:rsid w:val="009B64EC"/>
    <w:rsid w:val="009B6D67"/>
    <w:rsid w:val="009B7820"/>
    <w:rsid w:val="009C23F4"/>
    <w:rsid w:val="009C2627"/>
    <w:rsid w:val="009C3503"/>
    <w:rsid w:val="009C5503"/>
    <w:rsid w:val="009C7781"/>
    <w:rsid w:val="009C79E5"/>
    <w:rsid w:val="009D0415"/>
    <w:rsid w:val="009D051A"/>
    <w:rsid w:val="009D0973"/>
    <w:rsid w:val="009D1DCB"/>
    <w:rsid w:val="009D3291"/>
    <w:rsid w:val="009D35CB"/>
    <w:rsid w:val="009D4736"/>
    <w:rsid w:val="009D5B8A"/>
    <w:rsid w:val="009D5CD0"/>
    <w:rsid w:val="009D5EFA"/>
    <w:rsid w:val="009D5F2E"/>
    <w:rsid w:val="009D70EE"/>
    <w:rsid w:val="009D7CB0"/>
    <w:rsid w:val="009E2131"/>
    <w:rsid w:val="009E2629"/>
    <w:rsid w:val="009E2700"/>
    <w:rsid w:val="009E4D7A"/>
    <w:rsid w:val="009E5552"/>
    <w:rsid w:val="009E6784"/>
    <w:rsid w:val="009E6DC3"/>
    <w:rsid w:val="009F3434"/>
    <w:rsid w:val="009F4326"/>
    <w:rsid w:val="009F5197"/>
    <w:rsid w:val="009F5DF3"/>
    <w:rsid w:val="009F5E3A"/>
    <w:rsid w:val="009F64E0"/>
    <w:rsid w:val="00A00212"/>
    <w:rsid w:val="00A00FFA"/>
    <w:rsid w:val="00A01471"/>
    <w:rsid w:val="00A01712"/>
    <w:rsid w:val="00A02609"/>
    <w:rsid w:val="00A03134"/>
    <w:rsid w:val="00A03F8F"/>
    <w:rsid w:val="00A04CC8"/>
    <w:rsid w:val="00A06AD5"/>
    <w:rsid w:val="00A07862"/>
    <w:rsid w:val="00A10E96"/>
    <w:rsid w:val="00A11302"/>
    <w:rsid w:val="00A1345D"/>
    <w:rsid w:val="00A14362"/>
    <w:rsid w:val="00A15808"/>
    <w:rsid w:val="00A15DEB"/>
    <w:rsid w:val="00A161A5"/>
    <w:rsid w:val="00A16E2F"/>
    <w:rsid w:val="00A17679"/>
    <w:rsid w:val="00A227C5"/>
    <w:rsid w:val="00A2339A"/>
    <w:rsid w:val="00A2380D"/>
    <w:rsid w:val="00A2398D"/>
    <w:rsid w:val="00A240E1"/>
    <w:rsid w:val="00A24E72"/>
    <w:rsid w:val="00A257DF"/>
    <w:rsid w:val="00A25CA2"/>
    <w:rsid w:val="00A30E81"/>
    <w:rsid w:val="00A3300F"/>
    <w:rsid w:val="00A33172"/>
    <w:rsid w:val="00A33460"/>
    <w:rsid w:val="00A33E54"/>
    <w:rsid w:val="00A349AC"/>
    <w:rsid w:val="00A35221"/>
    <w:rsid w:val="00A35253"/>
    <w:rsid w:val="00A35A47"/>
    <w:rsid w:val="00A35B09"/>
    <w:rsid w:val="00A35CE4"/>
    <w:rsid w:val="00A36898"/>
    <w:rsid w:val="00A37A7C"/>
    <w:rsid w:val="00A405CA"/>
    <w:rsid w:val="00A41861"/>
    <w:rsid w:val="00A420FD"/>
    <w:rsid w:val="00A42640"/>
    <w:rsid w:val="00A42786"/>
    <w:rsid w:val="00A434AC"/>
    <w:rsid w:val="00A4362F"/>
    <w:rsid w:val="00A444E7"/>
    <w:rsid w:val="00A453B6"/>
    <w:rsid w:val="00A455C2"/>
    <w:rsid w:val="00A4666F"/>
    <w:rsid w:val="00A474EE"/>
    <w:rsid w:val="00A5106B"/>
    <w:rsid w:val="00A51244"/>
    <w:rsid w:val="00A51289"/>
    <w:rsid w:val="00A52421"/>
    <w:rsid w:val="00A52B7B"/>
    <w:rsid w:val="00A52BE6"/>
    <w:rsid w:val="00A539C2"/>
    <w:rsid w:val="00A543C1"/>
    <w:rsid w:val="00A54838"/>
    <w:rsid w:val="00A54D0B"/>
    <w:rsid w:val="00A565B3"/>
    <w:rsid w:val="00A57401"/>
    <w:rsid w:val="00A57F28"/>
    <w:rsid w:val="00A6106C"/>
    <w:rsid w:val="00A61466"/>
    <w:rsid w:val="00A63ED2"/>
    <w:rsid w:val="00A64586"/>
    <w:rsid w:val="00A648C6"/>
    <w:rsid w:val="00A64A20"/>
    <w:rsid w:val="00A65AC4"/>
    <w:rsid w:val="00A66081"/>
    <w:rsid w:val="00A66136"/>
    <w:rsid w:val="00A66526"/>
    <w:rsid w:val="00A66841"/>
    <w:rsid w:val="00A67ED4"/>
    <w:rsid w:val="00A70399"/>
    <w:rsid w:val="00A70EEB"/>
    <w:rsid w:val="00A72525"/>
    <w:rsid w:val="00A72577"/>
    <w:rsid w:val="00A73AA2"/>
    <w:rsid w:val="00A73EB6"/>
    <w:rsid w:val="00A7661E"/>
    <w:rsid w:val="00A76A0C"/>
    <w:rsid w:val="00A77C8C"/>
    <w:rsid w:val="00A77D69"/>
    <w:rsid w:val="00A80949"/>
    <w:rsid w:val="00A816ED"/>
    <w:rsid w:val="00A82515"/>
    <w:rsid w:val="00A859E3"/>
    <w:rsid w:val="00A866C4"/>
    <w:rsid w:val="00A86B98"/>
    <w:rsid w:val="00A86D12"/>
    <w:rsid w:val="00A9089E"/>
    <w:rsid w:val="00A91A2F"/>
    <w:rsid w:val="00A92914"/>
    <w:rsid w:val="00A92F15"/>
    <w:rsid w:val="00A936BE"/>
    <w:rsid w:val="00A93CC2"/>
    <w:rsid w:val="00A943CA"/>
    <w:rsid w:val="00A944EB"/>
    <w:rsid w:val="00A944FE"/>
    <w:rsid w:val="00A94D2A"/>
    <w:rsid w:val="00A97E17"/>
    <w:rsid w:val="00AA049C"/>
    <w:rsid w:val="00AA0766"/>
    <w:rsid w:val="00AA1295"/>
    <w:rsid w:val="00AA12D1"/>
    <w:rsid w:val="00AA1765"/>
    <w:rsid w:val="00AA2DD0"/>
    <w:rsid w:val="00AA3773"/>
    <w:rsid w:val="00AA3815"/>
    <w:rsid w:val="00AA5FAF"/>
    <w:rsid w:val="00AA65BA"/>
    <w:rsid w:val="00AA6B91"/>
    <w:rsid w:val="00AA6E8A"/>
    <w:rsid w:val="00AA76CF"/>
    <w:rsid w:val="00AB164A"/>
    <w:rsid w:val="00AB1875"/>
    <w:rsid w:val="00AB18B1"/>
    <w:rsid w:val="00AB2F92"/>
    <w:rsid w:val="00AB5B85"/>
    <w:rsid w:val="00AB6374"/>
    <w:rsid w:val="00AB7733"/>
    <w:rsid w:val="00AB7806"/>
    <w:rsid w:val="00AC1BB7"/>
    <w:rsid w:val="00AC2282"/>
    <w:rsid w:val="00AC3E17"/>
    <w:rsid w:val="00AC4D1C"/>
    <w:rsid w:val="00AC660D"/>
    <w:rsid w:val="00AD0B5D"/>
    <w:rsid w:val="00AD2891"/>
    <w:rsid w:val="00AD298E"/>
    <w:rsid w:val="00AD2E01"/>
    <w:rsid w:val="00AD325C"/>
    <w:rsid w:val="00AD5BD6"/>
    <w:rsid w:val="00AE1ADF"/>
    <w:rsid w:val="00AE22CE"/>
    <w:rsid w:val="00AE24A0"/>
    <w:rsid w:val="00AE662D"/>
    <w:rsid w:val="00AE7D17"/>
    <w:rsid w:val="00AF0209"/>
    <w:rsid w:val="00AF0242"/>
    <w:rsid w:val="00AF0E39"/>
    <w:rsid w:val="00AF4075"/>
    <w:rsid w:val="00AF438B"/>
    <w:rsid w:val="00AF4C9F"/>
    <w:rsid w:val="00AF541D"/>
    <w:rsid w:val="00AF6005"/>
    <w:rsid w:val="00AF67BC"/>
    <w:rsid w:val="00AF6B5B"/>
    <w:rsid w:val="00AF763B"/>
    <w:rsid w:val="00B01927"/>
    <w:rsid w:val="00B02C5F"/>
    <w:rsid w:val="00B03240"/>
    <w:rsid w:val="00B04E41"/>
    <w:rsid w:val="00B04E99"/>
    <w:rsid w:val="00B07331"/>
    <w:rsid w:val="00B11D72"/>
    <w:rsid w:val="00B133AC"/>
    <w:rsid w:val="00B134D6"/>
    <w:rsid w:val="00B1353E"/>
    <w:rsid w:val="00B159E2"/>
    <w:rsid w:val="00B17CC0"/>
    <w:rsid w:val="00B20A02"/>
    <w:rsid w:val="00B234BA"/>
    <w:rsid w:val="00B237FB"/>
    <w:rsid w:val="00B238C7"/>
    <w:rsid w:val="00B24D8A"/>
    <w:rsid w:val="00B25226"/>
    <w:rsid w:val="00B275C5"/>
    <w:rsid w:val="00B277D2"/>
    <w:rsid w:val="00B311DA"/>
    <w:rsid w:val="00B32904"/>
    <w:rsid w:val="00B332E3"/>
    <w:rsid w:val="00B34004"/>
    <w:rsid w:val="00B34FBF"/>
    <w:rsid w:val="00B363DE"/>
    <w:rsid w:val="00B40021"/>
    <w:rsid w:val="00B40331"/>
    <w:rsid w:val="00B40DEF"/>
    <w:rsid w:val="00B415BE"/>
    <w:rsid w:val="00B41B5D"/>
    <w:rsid w:val="00B41CA0"/>
    <w:rsid w:val="00B42BC4"/>
    <w:rsid w:val="00B460D7"/>
    <w:rsid w:val="00B4647E"/>
    <w:rsid w:val="00B46AD7"/>
    <w:rsid w:val="00B50AC8"/>
    <w:rsid w:val="00B51A7D"/>
    <w:rsid w:val="00B52CC0"/>
    <w:rsid w:val="00B53AC7"/>
    <w:rsid w:val="00B54427"/>
    <w:rsid w:val="00B564C1"/>
    <w:rsid w:val="00B605CC"/>
    <w:rsid w:val="00B60FE3"/>
    <w:rsid w:val="00B61295"/>
    <w:rsid w:val="00B61D9E"/>
    <w:rsid w:val="00B63697"/>
    <w:rsid w:val="00B63FAB"/>
    <w:rsid w:val="00B6408E"/>
    <w:rsid w:val="00B67BC6"/>
    <w:rsid w:val="00B67C03"/>
    <w:rsid w:val="00B71742"/>
    <w:rsid w:val="00B71DF6"/>
    <w:rsid w:val="00B72D08"/>
    <w:rsid w:val="00B73D5A"/>
    <w:rsid w:val="00B7454D"/>
    <w:rsid w:val="00B748CF"/>
    <w:rsid w:val="00B75534"/>
    <w:rsid w:val="00B75D65"/>
    <w:rsid w:val="00B769B0"/>
    <w:rsid w:val="00B802A5"/>
    <w:rsid w:val="00B81569"/>
    <w:rsid w:val="00B82070"/>
    <w:rsid w:val="00B824D0"/>
    <w:rsid w:val="00B844CD"/>
    <w:rsid w:val="00B85EA7"/>
    <w:rsid w:val="00B86336"/>
    <w:rsid w:val="00B86945"/>
    <w:rsid w:val="00B86A1C"/>
    <w:rsid w:val="00B876D4"/>
    <w:rsid w:val="00B9089F"/>
    <w:rsid w:val="00B90C96"/>
    <w:rsid w:val="00B915A0"/>
    <w:rsid w:val="00B91815"/>
    <w:rsid w:val="00B927C1"/>
    <w:rsid w:val="00B93305"/>
    <w:rsid w:val="00B94BCD"/>
    <w:rsid w:val="00B95BCA"/>
    <w:rsid w:val="00B96497"/>
    <w:rsid w:val="00B971F3"/>
    <w:rsid w:val="00BA0EFE"/>
    <w:rsid w:val="00BA1303"/>
    <w:rsid w:val="00BA2DFC"/>
    <w:rsid w:val="00BA4A28"/>
    <w:rsid w:val="00BA52A8"/>
    <w:rsid w:val="00BA5CB3"/>
    <w:rsid w:val="00BA610A"/>
    <w:rsid w:val="00BA683F"/>
    <w:rsid w:val="00BA7418"/>
    <w:rsid w:val="00BA7B0F"/>
    <w:rsid w:val="00BA7C36"/>
    <w:rsid w:val="00BB15E4"/>
    <w:rsid w:val="00BB3600"/>
    <w:rsid w:val="00BB5E9D"/>
    <w:rsid w:val="00BB5F29"/>
    <w:rsid w:val="00BB79A2"/>
    <w:rsid w:val="00BC0B0C"/>
    <w:rsid w:val="00BC2D6A"/>
    <w:rsid w:val="00BC319F"/>
    <w:rsid w:val="00BC4E4B"/>
    <w:rsid w:val="00BC700F"/>
    <w:rsid w:val="00BC709B"/>
    <w:rsid w:val="00BD0A66"/>
    <w:rsid w:val="00BD262E"/>
    <w:rsid w:val="00BD29F9"/>
    <w:rsid w:val="00BD2B5C"/>
    <w:rsid w:val="00BD42AF"/>
    <w:rsid w:val="00BD4405"/>
    <w:rsid w:val="00BD5125"/>
    <w:rsid w:val="00BD512C"/>
    <w:rsid w:val="00BD57A3"/>
    <w:rsid w:val="00BD61C2"/>
    <w:rsid w:val="00BD7458"/>
    <w:rsid w:val="00BD78C9"/>
    <w:rsid w:val="00BD7DF1"/>
    <w:rsid w:val="00BE0170"/>
    <w:rsid w:val="00BE1908"/>
    <w:rsid w:val="00BE403B"/>
    <w:rsid w:val="00BE4494"/>
    <w:rsid w:val="00BE4976"/>
    <w:rsid w:val="00BE61CF"/>
    <w:rsid w:val="00BE63EC"/>
    <w:rsid w:val="00BE71B8"/>
    <w:rsid w:val="00BE7808"/>
    <w:rsid w:val="00BE7AAD"/>
    <w:rsid w:val="00BE7DA9"/>
    <w:rsid w:val="00BF028C"/>
    <w:rsid w:val="00BF08ED"/>
    <w:rsid w:val="00BF25F5"/>
    <w:rsid w:val="00BF43B7"/>
    <w:rsid w:val="00BF4650"/>
    <w:rsid w:val="00BF5E99"/>
    <w:rsid w:val="00BF5F8D"/>
    <w:rsid w:val="00BF5FBB"/>
    <w:rsid w:val="00BF6689"/>
    <w:rsid w:val="00BF7294"/>
    <w:rsid w:val="00BF7A73"/>
    <w:rsid w:val="00C02355"/>
    <w:rsid w:val="00C02441"/>
    <w:rsid w:val="00C03A41"/>
    <w:rsid w:val="00C046BE"/>
    <w:rsid w:val="00C06164"/>
    <w:rsid w:val="00C061A5"/>
    <w:rsid w:val="00C0664E"/>
    <w:rsid w:val="00C072A8"/>
    <w:rsid w:val="00C1086C"/>
    <w:rsid w:val="00C10A02"/>
    <w:rsid w:val="00C14EE8"/>
    <w:rsid w:val="00C16563"/>
    <w:rsid w:val="00C16FC8"/>
    <w:rsid w:val="00C179CF"/>
    <w:rsid w:val="00C17FDA"/>
    <w:rsid w:val="00C22A18"/>
    <w:rsid w:val="00C230DC"/>
    <w:rsid w:val="00C27EDB"/>
    <w:rsid w:val="00C30C71"/>
    <w:rsid w:val="00C30F5C"/>
    <w:rsid w:val="00C31092"/>
    <w:rsid w:val="00C31676"/>
    <w:rsid w:val="00C31C05"/>
    <w:rsid w:val="00C341AE"/>
    <w:rsid w:val="00C35BE2"/>
    <w:rsid w:val="00C35CAD"/>
    <w:rsid w:val="00C36068"/>
    <w:rsid w:val="00C36B62"/>
    <w:rsid w:val="00C37C54"/>
    <w:rsid w:val="00C37F39"/>
    <w:rsid w:val="00C41380"/>
    <w:rsid w:val="00C430B9"/>
    <w:rsid w:val="00C45617"/>
    <w:rsid w:val="00C476C2"/>
    <w:rsid w:val="00C506E6"/>
    <w:rsid w:val="00C50A72"/>
    <w:rsid w:val="00C5139F"/>
    <w:rsid w:val="00C51D2B"/>
    <w:rsid w:val="00C51F0F"/>
    <w:rsid w:val="00C52452"/>
    <w:rsid w:val="00C53D44"/>
    <w:rsid w:val="00C54396"/>
    <w:rsid w:val="00C544C7"/>
    <w:rsid w:val="00C56CD6"/>
    <w:rsid w:val="00C56DCC"/>
    <w:rsid w:val="00C576C9"/>
    <w:rsid w:val="00C57DB0"/>
    <w:rsid w:val="00C60085"/>
    <w:rsid w:val="00C60717"/>
    <w:rsid w:val="00C609B9"/>
    <w:rsid w:val="00C616E8"/>
    <w:rsid w:val="00C63E6D"/>
    <w:rsid w:val="00C65231"/>
    <w:rsid w:val="00C673B1"/>
    <w:rsid w:val="00C6743B"/>
    <w:rsid w:val="00C703F9"/>
    <w:rsid w:val="00C70BEB"/>
    <w:rsid w:val="00C70C0A"/>
    <w:rsid w:val="00C715C0"/>
    <w:rsid w:val="00C718BA"/>
    <w:rsid w:val="00C73299"/>
    <w:rsid w:val="00C737DC"/>
    <w:rsid w:val="00C74B56"/>
    <w:rsid w:val="00C7505D"/>
    <w:rsid w:val="00C75B4F"/>
    <w:rsid w:val="00C76310"/>
    <w:rsid w:val="00C801AA"/>
    <w:rsid w:val="00C80BF3"/>
    <w:rsid w:val="00C80D8D"/>
    <w:rsid w:val="00C80F8C"/>
    <w:rsid w:val="00C85C37"/>
    <w:rsid w:val="00C9096F"/>
    <w:rsid w:val="00C909F5"/>
    <w:rsid w:val="00C90F7E"/>
    <w:rsid w:val="00C91E6B"/>
    <w:rsid w:val="00C93EC5"/>
    <w:rsid w:val="00C94197"/>
    <w:rsid w:val="00C94C59"/>
    <w:rsid w:val="00C9556C"/>
    <w:rsid w:val="00C959B2"/>
    <w:rsid w:val="00C96230"/>
    <w:rsid w:val="00CA0184"/>
    <w:rsid w:val="00CA265F"/>
    <w:rsid w:val="00CA313E"/>
    <w:rsid w:val="00CA34F2"/>
    <w:rsid w:val="00CA40FF"/>
    <w:rsid w:val="00CA43E5"/>
    <w:rsid w:val="00CA4A87"/>
    <w:rsid w:val="00CA5A05"/>
    <w:rsid w:val="00CA69DD"/>
    <w:rsid w:val="00CB0CAF"/>
    <w:rsid w:val="00CB1674"/>
    <w:rsid w:val="00CB1F0B"/>
    <w:rsid w:val="00CB2B9E"/>
    <w:rsid w:val="00CB2E83"/>
    <w:rsid w:val="00CB35F4"/>
    <w:rsid w:val="00CB4DC3"/>
    <w:rsid w:val="00CB558C"/>
    <w:rsid w:val="00CB57FF"/>
    <w:rsid w:val="00CB5D41"/>
    <w:rsid w:val="00CB650D"/>
    <w:rsid w:val="00CB735B"/>
    <w:rsid w:val="00CB7395"/>
    <w:rsid w:val="00CB7FBC"/>
    <w:rsid w:val="00CC2142"/>
    <w:rsid w:val="00CC2D4B"/>
    <w:rsid w:val="00CC35B0"/>
    <w:rsid w:val="00CC5642"/>
    <w:rsid w:val="00CC5D39"/>
    <w:rsid w:val="00CC6A49"/>
    <w:rsid w:val="00CC78CC"/>
    <w:rsid w:val="00CC7935"/>
    <w:rsid w:val="00CD03FF"/>
    <w:rsid w:val="00CD3C62"/>
    <w:rsid w:val="00CD532F"/>
    <w:rsid w:val="00CD551F"/>
    <w:rsid w:val="00CD5F4D"/>
    <w:rsid w:val="00CD6945"/>
    <w:rsid w:val="00CD7A19"/>
    <w:rsid w:val="00CD7F15"/>
    <w:rsid w:val="00CE006B"/>
    <w:rsid w:val="00CE0DB2"/>
    <w:rsid w:val="00CE2B9A"/>
    <w:rsid w:val="00CE2F5E"/>
    <w:rsid w:val="00CE3661"/>
    <w:rsid w:val="00CE3AC4"/>
    <w:rsid w:val="00CE4177"/>
    <w:rsid w:val="00CE59EA"/>
    <w:rsid w:val="00CE5BF0"/>
    <w:rsid w:val="00CE61E3"/>
    <w:rsid w:val="00CE6B83"/>
    <w:rsid w:val="00CE70ED"/>
    <w:rsid w:val="00CE778E"/>
    <w:rsid w:val="00CF0E7A"/>
    <w:rsid w:val="00CF3B52"/>
    <w:rsid w:val="00CF430F"/>
    <w:rsid w:val="00CF46CD"/>
    <w:rsid w:val="00CF4F1E"/>
    <w:rsid w:val="00CF5418"/>
    <w:rsid w:val="00CF5849"/>
    <w:rsid w:val="00CF652A"/>
    <w:rsid w:val="00CF6799"/>
    <w:rsid w:val="00CF75E1"/>
    <w:rsid w:val="00D00DEF"/>
    <w:rsid w:val="00D01369"/>
    <w:rsid w:val="00D01602"/>
    <w:rsid w:val="00D02615"/>
    <w:rsid w:val="00D027E7"/>
    <w:rsid w:val="00D02938"/>
    <w:rsid w:val="00D03289"/>
    <w:rsid w:val="00D03FB6"/>
    <w:rsid w:val="00D04150"/>
    <w:rsid w:val="00D05D12"/>
    <w:rsid w:val="00D05E18"/>
    <w:rsid w:val="00D06C2F"/>
    <w:rsid w:val="00D07FAA"/>
    <w:rsid w:val="00D1107D"/>
    <w:rsid w:val="00D11409"/>
    <w:rsid w:val="00D12513"/>
    <w:rsid w:val="00D1346D"/>
    <w:rsid w:val="00D14125"/>
    <w:rsid w:val="00D14318"/>
    <w:rsid w:val="00D143C1"/>
    <w:rsid w:val="00D16231"/>
    <w:rsid w:val="00D173DC"/>
    <w:rsid w:val="00D17E3A"/>
    <w:rsid w:val="00D231AD"/>
    <w:rsid w:val="00D24991"/>
    <w:rsid w:val="00D25D4D"/>
    <w:rsid w:val="00D265FF"/>
    <w:rsid w:val="00D2666E"/>
    <w:rsid w:val="00D31174"/>
    <w:rsid w:val="00D340BB"/>
    <w:rsid w:val="00D344CF"/>
    <w:rsid w:val="00D348CE"/>
    <w:rsid w:val="00D35293"/>
    <w:rsid w:val="00D4124B"/>
    <w:rsid w:val="00D41B48"/>
    <w:rsid w:val="00D42416"/>
    <w:rsid w:val="00D431BF"/>
    <w:rsid w:val="00D46FEE"/>
    <w:rsid w:val="00D47258"/>
    <w:rsid w:val="00D50DEC"/>
    <w:rsid w:val="00D5241F"/>
    <w:rsid w:val="00D52641"/>
    <w:rsid w:val="00D52FAB"/>
    <w:rsid w:val="00D53EBC"/>
    <w:rsid w:val="00D54065"/>
    <w:rsid w:val="00D55467"/>
    <w:rsid w:val="00D55806"/>
    <w:rsid w:val="00D560B0"/>
    <w:rsid w:val="00D562B5"/>
    <w:rsid w:val="00D56C47"/>
    <w:rsid w:val="00D61502"/>
    <w:rsid w:val="00D61F9D"/>
    <w:rsid w:val="00D6256C"/>
    <w:rsid w:val="00D629FE"/>
    <w:rsid w:val="00D62A1E"/>
    <w:rsid w:val="00D6342D"/>
    <w:rsid w:val="00D634A5"/>
    <w:rsid w:val="00D6372E"/>
    <w:rsid w:val="00D63ACB"/>
    <w:rsid w:val="00D63B00"/>
    <w:rsid w:val="00D66A1B"/>
    <w:rsid w:val="00D672D3"/>
    <w:rsid w:val="00D71500"/>
    <w:rsid w:val="00D72754"/>
    <w:rsid w:val="00D728FA"/>
    <w:rsid w:val="00D72BD9"/>
    <w:rsid w:val="00D72DCC"/>
    <w:rsid w:val="00D7412B"/>
    <w:rsid w:val="00D74725"/>
    <w:rsid w:val="00D7571B"/>
    <w:rsid w:val="00D768D9"/>
    <w:rsid w:val="00D76E9B"/>
    <w:rsid w:val="00D82724"/>
    <w:rsid w:val="00D85025"/>
    <w:rsid w:val="00D86EB4"/>
    <w:rsid w:val="00D87372"/>
    <w:rsid w:val="00D8738A"/>
    <w:rsid w:val="00D90D3C"/>
    <w:rsid w:val="00D9142C"/>
    <w:rsid w:val="00D92335"/>
    <w:rsid w:val="00D92D2B"/>
    <w:rsid w:val="00D935B7"/>
    <w:rsid w:val="00D94C4D"/>
    <w:rsid w:val="00D954E9"/>
    <w:rsid w:val="00DA1528"/>
    <w:rsid w:val="00DA29F7"/>
    <w:rsid w:val="00DA3725"/>
    <w:rsid w:val="00DA40A0"/>
    <w:rsid w:val="00DA4DCF"/>
    <w:rsid w:val="00DA5FB5"/>
    <w:rsid w:val="00DA63AE"/>
    <w:rsid w:val="00DA669F"/>
    <w:rsid w:val="00DA7A7D"/>
    <w:rsid w:val="00DA7DAF"/>
    <w:rsid w:val="00DB031A"/>
    <w:rsid w:val="00DB2026"/>
    <w:rsid w:val="00DB2380"/>
    <w:rsid w:val="00DB2F6D"/>
    <w:rsid w:val="00DB38BB"/>
    <w:rsid w:val="00DB3B62"/>
    <w:rsid w:val="00DB4FEF"/>
    <w:rsid w:val="00DB5D95"/>
    <w:rsid w:val="00DB6697"/>
    <w:rsid w:val="00DB6C53"/>
    <w:rsid w:val="00DB7CD9"/>
    <w:rsid w:val="00DC0F2A"/>
    <w:rsid w:val="00DC1157"/>
    <w:rsid w:val="00DC1694"/>
    <w:rsid w:val="00DC18CC"/>
    <w:rsid w:val="00DC23F6"/>
    <w:rsid w:val="00DC2F15"/>
    <w:rsid w:val="00DC3B9C"/>
    <w:rsid w:val="00DC58C8"/>
    <w:rsid w:val="00DC702D"/>
    <w:rsid w:val="00DC7035"/>
    <w:rsid w:val="00DC78C7"/>
    <w:rsid w:val="00DC7E95"/>
    <w:rsid w:val="00DD00D6"/>
    <w:rsid w:val="00DD04BC"/>
    <w:rsid w:val="00DD1511"/>
    <w:rsid w:val="00DD1774"/>
    <w:rsid w:val="00DD1F3C"/>
    <w:rsid w:val="00DD1FFE"/>
    <w:rsid w:val="00DD3B6F"/>
    <w:rsid w:val="00DD41EF"/>
    <w:rsid w:val="00DD429E"/>
    <w:rsid w:val="00DD4639"/>
    <w:rsid w:val="00DD5785"/>
    <w:rsid w:val="00DD58BC"/>
    <w:rsid w:val="00DD5DD6"/>
    <w:rsid w:val="00DD5F07"/>
    <w:rsid w:val="00DD6106"/>
    <w:rsid w:val="00DE0376"/>
    <w:rsid w:val="00DE1C20"/>
    <w:rsid w:val="00DE273D"/>
    <w:rsid w:val="00DE2AD8"/>
    <w:rsid w:val="00DE339E"/>
    <w:rsid w:val="00DE3627"/>
    <w:rsid w:val="00DE4E7E"/>
    <w:rsid w:val="00DE553A"/>
    <w:rsid w:val="00DE5A6C"/>
    <w:rsid w:val="00DE5BFD"/>
    <w:rsid w:val="00DE5C5A"/>
    <w:rsid w:val="00DE5CAC"/>
    <w:rsid w:val="00DE7830"/>
    <w:rsid w:val="00DE7A54"/>
    <w:rsid w:val="00DF0125"/>
    <w:rsid w:val="00DF1D3F"/>
    <w:rsid w:val="00DF1D9D"/>
    <w:rsid w:val="00DF1E31"/>
    <w:rsid w:val="00DF27A9"/>
    <w:rsid w:val="00DF58D3"/>
    <w:rsid w:val="00DF59D6"/>
    <w:rsid w:val="00DF6060"/>
    <w:rsid w:val="00DF71C8"/>
    <w:rsid w:val="00DF764D"/>
    <w:rsid w:val="00DF77BF"/>
    <w:rsid w:val="00E00F1E"/>
    <w:rsid w:val="00E026EF"/>
    <w:rsid w:val="00E034C3"/>
    <w:rsid w:val="00E03F53"/>
    <w:rsid w:val="00E044C6"/>
    <w:rsid w:val="00E049FB"/>
    <w:rsid w:val="00E06BF3"/>
    <w:rsid w:val="00E0768E"/>
    <w:rsid w:val="00E10094"/>
    <w:rsid w:val="00E108AA"/>
    <w:rsid w:val="00E11413"/>
    <w:rsid w:val="00E11E65"/>
    <w:rsid w:val="00E13B68"/>
    <w:rsid w:val="00E144C9"/>
    <w:rsid w:val="00E146CA"/>
    <w:rsid w:val="00E14F5E"/>
    <w:rsid w:val="00E15824"/>
    <w:rsid w:val="00E17CE3"/>
    <w:rsid w:val="00E2265C"/>
    <w:rsid w:val="00E24F62"/>
    <w:rsid w:val="00E2569D"/>
    <w:rsid w:val="00E26308"/>
    <w:rsid w:val="00E27D00"/>
    <w:rsid w:val="00E307E5"/>
    <w:rsid w:val="00E31055"/>
    <w:rsid w:val="00E311AE"/>
    <w:rsid w:val="00E31729"/>
    <w:rsid w:val="00E317EB"/>
    <w:rsid w:val="00E320EF"/>
    <w:rsid w:val="00E33722"/>
    <w:rsid w:val="00E37F35"/>
    <w:rsid w:val="00E4040D"/>
    <w:rsid w:val="00E40ED1"/>
    <w:rsid w:val="00E41B03"/>
    <w:rsid w:val="00E4229D"/>
    <w:rsid w:val="00E423C8"/>
    <w:rsid w:val="00E44392"/>
    <w:rsid w:val="00E4642D"/>
    <w:rsid w:val="00E46BE7"/>
    <w:rsid w:val="00E47402"/>
    <w:rsid w:val="00E47B0D"/>
    <w:rsid w:val="00E47EEC"/>
    <w:rsid w:val="00E5047B"/>
    <w:rsid w:val="00E5285E"/>
    <w:rsid w:val="00E52E81"/>
    <w:rsid w:val="00E53226"/>
    <w:rsid w:val="00E544D7"/>
    <w:rsid w:val="00E54943"/>
    <w:rsid w:val="00E554E2"/>
    <w:rsid w:val="00E55CA0"/>
    <w:rsid w:val="00E56036"/>
    <w:rsid w:val="00E56A89"/>
    <w:rsid w:val="00E56F44"/>
    <w:rsid w:val="00E57B35"/>
    <w:rsid w:val="00E6081C"/>
    <w:rsid w:val="00E61813"/>
    <w:rsid w:val="00E61943"/>
    <w:rsid w:val="00E62051"/>
    <w:rsid w:val="00E62409"/>
    <w:rsid w:val="00E624BC"/>
    <w:rsid w:val="00E63C8C"/>
    <w:rsid w:val="00E64E0A"/>
    <w:rsid w:val="00E65F41"/>
    <w:rsid w:val="00E667CC"/>
    <w:rsid w:val="00E67971"/>
    <w:rsid w:val="00E706EF"/>
    <w:rsid w:val="00E718CD"/>
    <w:rsid w:val="00E718F0"/>
    <w:rsid w:val="00E71E13"/>
    <w:rsid w:val="00E7284E"/>
    <w:rsid w:val="00E731FD"/>
    <w:rsid w:val="00E73C8A"/>
    <w:rsid w:val="00E76033"/>
    <w:rsid w:val="00E761BA"/>
    <w:rsid w:val="00E76A20"/>
    <w:rsid w:val="00E77423"/>
    <w:rsid w:val="00E77B05"/>
    <w:rsid w:val="00E827C2"/>
    <w:rsid w:val="00E8349A"/>
    <w:rsid w:val="00E84E1E"/>
    <w:rsid w:val="00E85227"/>
    <w:rsid w:val="00E85A5D"/>
    <w:rsid w:val="00E85F46"/>
    <w:rsid w:val="00E86292"/>
    <w:rsid w:val="00E86DAC"/>
    <w:rsid w:val="00E86EFE"/>
    <w:rsid w:val="00E8731E"/>
    <w:rsid w:val="00E877CE"/>
    <w:rsid w:val="00E87834"/>
    <w:rsid w:val="00E87A2E"/>
    <w:rsid w:val="00E90790"/>
    <w:rsid w:val="00E90E46"/>
    <w:rsid w:val="00E92D72"/>
    <w:rsid w:val="00E933C2"/>
    <w:rsid w:val="00E95099"/>
    <w:rsid w:val="00E951C9"/>
    <w:rsid w:val="00E952D7"/>
    <w:rsid w:val="00E957A9"/>
    <w:rsid w:val="00E96AAD"/>
    <w:rsid w:val="00E978DD"/>
    <w:rsid w:val="00EA0EC9"/>
    <w:rsid w:val="00EA1134"/>
    <w:rsid w:val="00EA16DD"/>
    <w:rsid w:val="00EA1C8E"/>
    <w:rsid w:val="00EA300B"/>
    <w:rsid w:val="00EA3AE2"/>
    <w:rsid w:val="00EA50A9"/>
    <w:rsid w:val="00EA51A9"/>
    <w:rsid w:val="00EA5A41"/>
    <w:rsid w:val="00EB13FF"/>
    <w:rsid w:val="00EB1A24"/>
    <w:rsid w:val="00EB33D4"/>
    <w:rsid w:val="00EB3477"/>
    <w:rsid w:val="00EB3609"/>
    <w:rsid w:val="00EB3C08"/>
    <w:rsid w:val="00EB46B0"/>
    <w:rsid w:val="00EB498B"/>
    <w:rsid w:val="00EB4AB6"/>
    <w:rsid w:val="00EB530D"/>
    <w:rsid w:val="00EB592D"/>
    <w:rsid w:val="00EB6858"/>
    <w:rsid w:val="00EC1BF2"/>
    <w:rsid w:val="00EC3B71"/>
    <w:rsid w:val="00EC7E60"/>
    <w:rsid w:val="00ED0E14"/>
    <w:rsid w:val="00ED1174"/>
    <w:rsid w:val="00ED1A1A"/>
    <w:rsid w:val="00ED3551"/>
    <w:rsid w:val="00ED6609"/>
    <w:rsid w:val="00ED690E"/>
    <w:rsid w:val="00ED6C59"/>
    <w:rsid w:val="00ED7E77"/>
    <w:rsid w:val="00EE0260"/>
    <w:rsid w:val="00EE0633"/>
    <w:rsid w:val="00EE1A70"/>
    <w:rsid w:val="00EE2E42"/>
    <w:rsid w:val="00EE359A"/>
    <w:rsid w:val="00EE40F8"/>
    <w:rsid w:val="00EE42E6"/>
    <w:rsid w:val="00EE50C9"/>
    <w:rsid w:val="00EE5A34"/>
    <w:rsid w:val="00EE70A9"/>
    <w:rsid w:val="00EE74CA"/>
    <w:rsid w:val="00EF0F20"/>
    <w:rsid w:val="00EF1179"/>
    <w:rsid w:val="00EF1DF2"/>
    <w:rsid w:val="00EF318C"/>
    <w:rsid w:val="00EF47E3"/>
    <w:rsid w:val="00EF75AD"/>
    <w:rsid w:val="00F00194"/>
    <w:rsid w:val="00F01E8F"/>
    <w:rsid w:val="00F0238C"/>
    <w:rsid w:val="00F0399D"/>
    <w:rsid w:val="00F03A47"/>
    <w:rsid w:val="00F03BDE"/>
    <w:rsid w:val="00F0561C"/>
    <w:rsid w:val="00F058C4"/>
    <w:rsid w:val="00F07358"/>
    <w:rsid w:val="00F11206"/>
    <w:rsid w:val="00F12B10"/>
    <w:rsid w:val="00F1309A"/>
    <w:rsid w:val="00F1712E"/>
    <w:rsid w:val="00F1794B"/>
    <w:rsid w:val="00F20EFB"/>
    <w:rsid w:val="00F21316"/>
    <w:rsid w:val="00F22029"/>
    <w:rsid w:val="00F237B2"/>
    <w:rsid w:val="00F23D19"/>
    <w:rsid w:val="00F24F54"/>
    <w:rsid w:val="00F25A04"/>
    <w:rsid w:val="00F25B39"/>
    <w:rsid w:val="00F263E0"/>
    <w:rsid w:val="00F26F53"/>
    <w:rsid w:val="00F2729A"/>
    <w:rsid w:val="00F2799B"/>
    <w:rsid w:val="00F30A82"/>
    <w:rsid w:val="00F313DD"/>
    <w:rsid w:val="00F320CF"/>
    <w:rsid w:val="00F32790"/>
    <w:rsid w:val="00F329EC"/>
    <w:rsid w:val="00F33DCE"/>
    <w:rsid w:val="00F3589D"/>
    <w:rsid w:val="00F366BD"/>
    <w:rsid w:val="00F375CF"/>
    <w:rsid w:val="00F406B0"/>
    <w:rsid w:val="00F43851"/>
    <w:rsid w:val="00F43CD8"/>
    <w:rsid w:val="00F45CA3"/>
    <w:rsid w:val="00F45D28"/>
    <w:rsid w:val="00F465C9"/>
    <w:rsid w:val="00F46E2D"/>
    <w:rsid w:val="00F46F19"/>
    <w:rsid w:val="00F50399"/>
    <w:rsid w:val="00F50E5D"/>
    <w:rsid w:val="00F512B1"/>
    <w:rsid w:val="00F516B2"/>
    <w:rsid w:val="00F537BD"/>
    <w:rsid w:val="00F54F87"/>
    <w:rsid w:val="00F55576"/>
    <w:rsid w:val="00F55DC9"/>
    <w:rsid w:val="00F6289F"/>
    <w:rsid w:val="00F62E52"/>
    <w:rsid w:val="00F63442"/>
    <w:rsid w:val="00F63E21"/>
    <w:rsid w:val="00F63EBA"/>
    <w:rsid w:val="00F63EE4"/>
    <w:rsid w:val="00F65403"/>
    <w:rsid w:val="00F6552B"/>
    <w:rsid w:val="00F655A7"/>
    <w:rsid w:val="00F65FE3"/>
    <w:rsid w:val="00F66DB9"/>
    <w:rsid w:val="00F70B1E"/>
    <w:rsid w:val="00F731F2"/>
    <w:rsid w:val="00F7381D"/>
    <w:rsid w:val="00F73B6E"/>
    <w:rsid w:val="00F74413"/>
    <w:rsid w:val="00F771DF"/>
    <w:rsid w:val="00F77311"/>
    <w:rsid w:val="00F80D27"/>
    <w:rsid w:val="00F813CA"/>
    <w:rsid w:val="00F82233"/>
    <w:rsid w:val="00F8376D"/>
    <w:rsid w:val="00F83A26"/>
    <w:rsid w:val="00F85477"/>
    <w:rsid w:val="00F86247"/>
    <w:rsid w:val="00F86981"/>
    <w:rsid w:val="00F86CBD"/>
    <w:rsid w:val="00F878B1"/>
    <w:rsid w:val="00F90BC1"/>
    <w:rsid w:val="00F912FA"/>
    <w:rsid w:val="00F93614"/>
    <w:rsid w:val="00F93C68"/>
    <w:rsid w:val="00F9482D"/>
    <w:rsid w:val="00F94A5C"/>
    <w:rsid w:val="00F94BF2"/>
    <w:rsid w:val="00F9534A"/>
    <w:rsid w:val="00F953F1"/>
    <w:rsid w:val="00F95516"/>
    <w:rsid w:val="00F95D45"/>
    <w:rsid w:val="00FA0C0F"/>
    <w:rsid w:val="00FA25B1"/>
    <w:rsid w:val="00FA4098"/>
    <w:rsid w:val="00FA49BD"/>
    <w:rsid w:val="00FA568E"/>
    <w:rsid w:val="00FA5FE8"/>
    <w:rsid w:val="00FA6E11"/>
    <w:rsid w:val="00FA79F6"/>
    <w:rsid w:val="00FA7EE0"/>
    <w:rsid w:val="00FB051C"/>
    <w:rsid w:val="00FB143E"/>
    <w:rsid w:val="00FB26EA"/>
    <w:rsid w:val="00FB2B26"/>
    <w:rsid w:val="00FB2F58"/>
    <w:rsid w:val="00FB342C"/>
    <w:rsid w:val="00FB43C2"/>
    <w:rsid w:val="00FB6890"/>
    <w:rsid w:val="00FC013C"/>
    <w:rsid w:val="00FC1A6E"/>
    <w:rsid w:val="00FC1F57"/>
    <w:rsid w:val="00FC290F"/>
    <w:rsid w:val="00FC368B"/>
    <w:rsid w:val="00FC48EC"/>
    <w:rsid w:val="00FC4E86"/>
    <w:rsid w:val="00FC5CDB"/>
    <w:rsid w:val="00FD2110"/>
    <w:rsid w:val="00FD42F2"/>
    <w:rsid w:val="00FD513D"/>
    <w:rsid w:val="00FD64BB"/>
    <w:rsid w:val="00FD7F75"/>
    <w:rsid w:val="00FE0C1D"/>
    <w:rsid w:val="00FE0F7C"/>
    <w:rsid w:val="00FE3335"/>
    <w:rsid w:val="00FE3497"/>
    <w:rsid w:val="00FE6BA5"/>
    <w:rsid w:val="00FF1A0C"/>
    <w:rsid w:val="00FF21F6"/>
    <w:rsid w:val="00FF307E"/>
    <w:rsid w:val="00FF4BAD"/>
    <w:rsid w:val="00FF4EA5"/>
    <w:rsid w:val="00FF5DE0"/>
    <w:rsid w:val="00FF5FDB"/>
    <w:rsid w:val="00FF6B57"/>
    <w:rsid w:val="00FF7D5E"/>
    <w:rsid w:val="00FF7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50B6BA92"/>
  <w14:defaultImageDpi w14:val="300"/>
  <w15:chartTrackingRefBased/>
  <w15:docId w15:val="{A2178ABC-143F-334C-B97A-C4A5703324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9"/>
    <w:qFormat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rPr>
      <w:rFonts w:cs="Times New Roman"/>
    </w:rPr>
  </w:style>
  <w:style w:type="paragraph" w:styleId="TM1">
    <w:name w:val="toc 1"/>
    <w:basedOn w:val="Normal"/>
    <w:next w:val="Normal"/>
    <w:autoRedefine/>
    <w:semiHidden/>
    <w:pPr>
      <w:spacing w:before="120" w:after="120"/>
    </w:pPr>
    <w:rPr>
      <w:b/>
      <w:bCs/>
      <w:caps/>
      <w:sz w:val="20"/>
      <w:szCs w:val="20"/>
    </w:rPr>
  </w:style>
  <w:style w:type="paragraph" w:styleId="Textedebulles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Titre">
    <w:name w:val="Title"/>
    <w:basedOn w:val="Normal"/>
    <w:qFormat/>
    <w:pPr>
      <w:jc w:val="center"/>
    </w:pPr>
    <w:rPr>
      <w:rFonts w:ascii="Arial" w:hAnsi="Arial" w:cs="Arial"/>
      <w:sz w:val="32"/>
    </w:rPr>
  </w:style>
  <w:style w:type="paragraph" w:styleId="NormalWeb">
    <w:name w:val="Normal (Web)"/>
    <w:basedOn w:val="Normal"/>
    <w:uiPriority w:val="99"/>
    <w:pPr>
      <w:spacing w:before="200" w:after="200"/>
      <w:ind w:left="200" w:right="200"/>
    </w:pPr>
    <w:rPr>
      <w:rFonts w:ascii="Arial" w:hAnsi="Arial" w:cs="Arial"/>
    </w:rPr>
  </w:style>
  <w:style w:type="character" w:styleId="Accentuation">
    <w:name w:val="Emphasis"/>
    <w:qFormat/>
    <w:rPr>
      <w:rFonts w:cs="Times New Roman"/>
      <w:i/>
      <w:iCs/>
    </w:rPr>
  </w:style>
  <w:style w:type="paragraph" w:customStyle="1" w:styleId="Gdmath">
    <w:name w:val="Gdmath"/>
    <w:basedOn w:val="Normal"/>
    <w:rPr>
      <w:color w:val="000000"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Corpsdetexte">
    <w:name w:val="Body Text"/>
    <w:basedOn w:val="Normal"/>
    <w:rPr>
      <w:i/>
      <w:iCs/>
      <w:sz w:val="20"/>
    </w:rPr>
  </w:style>
  <w:style w:type="paragraph" w:styleId="TM2">
    <w:name w:val="toc 2"/>
    <w:basedOn w:val="Normal"/>
    <w:next w:val="Normal"/>
    <w:autoRedefine/>
    <w:semiHidden/>
    <w:pPr>
      <w:ind w:left="240"/>
    </w:pPr>
    <w:rPr>
      <w:smallCaps/>
      <w:sz w:val="20"/>
      <w:szCs w:val="20"/>
    </w:rPr>
  </w:style>
  <w:style w:type="paragraph" w:styleId="TM3">
    <w:name w:val="toc 3"/>
    <w:basedOn w:val="Normal"/>
    <w:next w:val="Normal"/>
    <w:autoRedefine/>
    <w:semiHidden/>
    <w:pPr>
      <w:ind w:left="480"/>
    </w:pPr>
    <w:rPr>
      <w:i/>
      <w:iCs/>
      <w:sz w:val="20"/>
      <w:szCs w:val="20"/>
    </w:rPr>
  </w:style>
  <w:style w:type="paragraph" w:styleId="TM4">
    <w:name w:val="toc 4"/>
    <w:basedOn w:val="Normal"/>
    <w:next w:val="Normal"/>
    <w:autoRedefine/>
    <w:semiHidden/>
    <w:pPr>
      <w:ind w:left="720"/>
    </w:pPr>
    <w:rPr>
      <w:sz w:val="18"/>
      <w:szCs w:val="18"/>
    </w:rPr>
  </w:style>
  <w:style w:type="character" w:customStyle="1" w:styleId="CarCar">
    <w:name w:val="Car Car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paragraph" w:styleId="TM5">
    <w:name w:val="toc 5"/>
    <w:basedOn w:val="Normal"/>
    <w:next w:val="Normal"/>
    <w:autoRedefine/>
    <w:semiHidden/>
    <w:pPr>
      <w:ind w:left="960"/>
    </w:pPr>
    <w:rPr>
      <w:sz w:val="18"/>
      <w:szCs w:val="18"/>
    </w:rPr>
  </w:style>
  <w:style w:type="paragraph" w:styleId="TM6">
    <w:name w:val="toc 6"/>
    <w:basedOn w:val="Normal"/>
    <w:next w:val="Normal"/>
    <w:autoRedefine/>
    <w:semiHidden/>
    <w:pPr>
      <w:ind w:left="1200"/>
    </w:pPr>
    <w:rPr>
      <w:sz w:val="18"/>
      <w:szCs w:val="18"/>
    </w:rPr>
  </w:style>
  <w:style w:type="paragraph" w:styleId="TM7">
    <w:name w:val="toc 7"/>
    <w:basedOn w:val="Normal"/>
    <w:next w:val="Normal"/>
    <w:autoRedefine/>
    <w:semiHidden/>
    <w:pPr>
      <w:ind w:left="1440"/>
    </w:pPr>
    <w:rPr>
      <w:sz w:val="18"/>
      <w:szCs w:val="18"/>
    </w:rPr>
  </w:style>
  <w:style w:type="paragraph" w:styleId="TM8">
    <w:name w:val="toc 8"/>
    <w:basedOn w:val="Normal"/>
    <w:next w:val="Normal"/>
    <w:autoRedefine/>
    <w:semiHidden/>
    <w:pPr>
      <w:ind w:left="1680"/>
    </w:pPr>
    <w:rPr>
      <w:sz w:val="18"/>
      <w:szCs w:val="18"/>
    </w:rPr>
  </w:style>
  <w:style w:type="paragraph" w:styleId="TM9">
    <w:name w:val="toc 9"/>
    <w:basedOn w:val="Normal"/>
    <w:next w:val="Normal"/>
    <w:autoRedefine/>
    <w:semiHidden/>
    <w:pPr>
      <w:ind w:left="1920"/>
    </w:pPr>
    <w:rPr>
      <w:sz w:val="18"/>
      <w:szCs w:val="18"/>
    </w:rPr>
  </w:style>
  <w:style w:type="character" w:styleId="Marquedecommentaire">
    <w:name w:val="annotation reference"/>
    <w:semiHidden/>
    <w:rPr>
      <w:rFonts w:cs="Times New Roman"/>
      <w:sz w:val="16"/>
      <w:szCs w:val="16"/>
    </w:rPr>
  </w:style>
  <w:style w:type="paragraph" w:styleId="Commentaire">
    <w:name w:val="annotation text"/>
    <w:basedOn w:val="Normal"/>
    <w:semiHidden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Pr>
      <w:b/>
      <w:bCs/>
    </w:rPr>
  </w:style>
  <w:style w:type="paragraph" w:customStyle="1" w:styleId="NormalArial">
    <w:name w:val="Normal + Arial"/>
    <w:basedOn w:val="Normal"/>
    <w:pPr>
      <w:numPr>
        <w:numId w:val="2"/>
      </w:numPr>
    </w:pPr>
    <w:rPr>
      <w:rFonts w:ascii="Arial" w:hAnsi="Arial" w:cs="Arial"/>
    </w:rPr>
  </w:style>
  <w:style w:type="character" w:styleId="Lienhypertextesuivivisit">
    <w:name w:val="FollowedHyperlink"/>
    <w:rPr>
      <w:rFonts w:cs="Times New Roman"/>
      <w:color w:val="800080"/>
      <w:u w:val="single"/>
    </w:rPr>
  </w:style>
  <w:style w:type="table" w:styleId="Grilledutableau">
    <w:name w:val="Table Grid"/>
    <w:basedOn w:val="TableauNormal"/>
    <w:rsid w:val="00942F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w-formatted-date">
    <w:name w:val="mw-formatted-date"/>
    <w:basedOn w:val="Policepardfaut"/>
    <w:rsid w:val="008A3FE1"/>
  </w:style>
  <w:style w:type="character" w:customStyle="1" w:styleId="Titre1Car">
    <w:name w:val="Titre 1 Car"/>
    <w:link w:val="Titre1"/>
    <w:rsid w:val="00606895"/>
    <w:rPr>
      <w:rFonts w:ascii="Arial" w:hAnsi="Arial" w:cs="Arial"/>
      <w:b/>
      <w:bCs/>
      <w:kern w:val="32"/>
      <w:sz w:val="32"/>
      <w:szCs w:val="32"/>
      <w:lang w:val="fr-FR" w:eastAsia="fr-FR" w:bidi="ar-SA"/>
    </w:rPr>
  </w:style>
  <w:style w:type="character" w:customStyle="1" w:styleId="Titre2Car">
    <w:name w:val="Titre 2 Car"/>
    <w:link w:val="Titre2"/>
    <w:rsid w:val="00213F66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character" w:styleId="lev">
    <w:name w:val="Strong"/>
    <w:qFormat/>
    <w:rsid w:val="00654190"/>
    <w:rPr>
      <w:b/>
      <w:bCs/>
    </w:rPr>
  </w:style>
  <w:style w:type="character" w:customStyle="1" w:styleId="imagedroite">
    <w:name w:val="image droite"/>
    <w:basedOn w:val="Policepardfaut"/>
    <w:rsid w:val="00654190"/>
  </w:style>
  <w:style w:type="character" w:customStyle="1" w:styleId="spipsurligne">
    <w:name w:val="spip_surligne"/>
    <w:basedOn w:val="Policepardfaut"/>
    <w:rsid w:val="00F12B10"/>
  </w:style>
  <w:style w:type="paragraph" w:customStyle="1" w:styleId="spip">
    <w:name w:val="spip"/>
    <w:basedOn w:val="Normal"/>
    <w:rsid w:val="00F12B10"/>
    <w:pPr>
      <w:spacing w:before="100" w:beforeAutospacing="1" w:after="100" w:afterAutospacing="1"/>
    </w:pPr>
  </w:style>
  <w:style w:type="character" w:customStyle="1" w:styleId="spipdocument666spipdocumentsspipdocumentscenter">
    <w:name w:val="spip_document_666 spip_documents spip_documents_center"/>
    <w:basedOn w:val="Policepardfaut"/>
    <w:rsid w:val="00F12B10"/>
  </w:style>
  <w:style w:type="character" w:customStyle="1" w:styleId="Titre4Car">
    <w:name w:val="Titre 4 Car"/>
    <w:link w:val="Titre4"/>
    <w:uiPriority w:val="99"/>
    <w:locked/>
    <w:rsid w:val="002D2182"/>
    <w:rPr>
      <w:b/>
      <w:bCs/>
      <w:sz w:val="28"/>
      <w:szCs w:val="28"/>
    </w:rPr>
  </w:style>
  <w:style w:type="character" w:customStyle="1" w:styleId="En-tteCar">
    <w:name w:val="En-tête Car"/>
    <w:link w:val="En-tte"/>
    <w:uiPriority w:val="99"/>
    <w:rsid w:val="006B4805"/>
    <w:rPr>
      <w:sz w:val="24"/>
      <w:szCs w:val="24"/>
    </w:rPr>
  </w:style>
  <w:style w:type="paragraph" w:customStyle="1" w:styleId="Listecouleur-Accent11">
    <w:name w:val="Liste couleur - Accent 11"/>
    <w:basedOn w:val="Normal"/>
    <w:uiPriority w:val="34"/>
    <w:qFormat/>
    <w:rsid w:val="008E257E"/>
    <w:pPr>
      <w:ind w:left="708"/>
    </w:pPr>
  </w:style>
  <w:style w:type="paragraph" w:customStyle="1" w:styleId="Textebrut1">
    <w:name w:val="Texte brut1"/>
    <w:basedOn w:val="Normal"/>
    <w:rsid w:val="00E146CA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customStyle="1" w:styleId="Titre3Car">
    <w:name w:val="Titre 3 Car"/>
    <w:link w:val="Titre3"/>
    <w:rsid w:val="00524C12"/>
    <w:rPr>
      <w:rFonts w:ascii="Arial" w:hAnsi="Arial" w:cs="Arial"/>
      <w:b/>
      <w:bCs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436D53"/>
    <w:rPr>
      <w:color w:val="808080"/>
    </w:rPr>
  </w:style>
  <w:style w:type="paragraph" w:styleId="Paragraphedeliste">
    <w:name w:val="List Paragraph"/>
    <w:basedOn w:val="Normal"/>
    <w:uiPriority w:val="34"/>
    <w:qFormat/>
    <w:rsid w:val="00436D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5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9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9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4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7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9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54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39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pG0JNDLgEDY" TargetMode="External"/><Relationship Id="rId18" Type="http://schemas.openxmlformats.org/officeDocument/2006/relationships/image" Target="media/image9.png"/><Relationship Id="rId26" Type="http://schemas.openxmlformats.org/officeDocument/2006/relationships/hyperlink" Target="https://youtu.be/V07NxCl7Eto" TargetMode="External"/><Relationship Id="rId21" Type="http://schemas.openxmlformats.org/officeDocument/2006/relationships/hyperlink" Target="https://youtu.be/Xv_mdK9kaCA" TargetMode="External"/><Relationship Id="rId34" Type="http://schemas.openxmlformats.org/officeDocument/2006/relationships/hyperlink" Target="http://www.maths-et-tiques.fr/index.php/mentions-legales" TargetMode="Externa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hyperlink" Target="https://youtu.be/gHDcYSHfSlk" TargetMode="External"/><Relationship Id="rId33" Type="http://schemas.openxmlformats.org/officeDocument/2006/relationships/image" Target="media/image16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s://youtu.be/-d3fE8d0YOc" TargetMode="External"/><Relationship Id="rId20" Type="http://schemas.openxmlformats.org/officeDocument/2006/relationships/oleObject" Target="embeddings/oleObject1.bin"/><Relationship Id="rId29" Type="http://schemas.openxmlformats.org/officeDocument/2006/relationships/image" Target="media/image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oheL-ZQYAy4" TargetMode="External"/><Relationship Id="rId24" Type="http://schemas.openxmlformats.org/officeDocument/2006/relationships/image" Target="media/image12.png"/><Relationship Id="rId32" Type="http://schemas.openxmlformats.org/officeDocument/2006/relationships/hyperlink" Target="http://www.maths-et-tiques.fr/index.php/mentions-legales" TargetMode="Externa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hyperlink" Target="https://youtu.be/UPI7RoS0Vhg" TargetMode="External"/><Relationship Id="rId28" Type="http://schemas.openxmlformats.org/officeDocument/2006/relationships/image" Target="media/image14.png"/><Relationship Id="rId36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10.emf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3.png"/><Relationship Id="rId30" Type="http://schemas.openxmlformats.org/officeDocument/2006/relationships/hyperlink" Target="https://youtu.be/op54acayjIQ" TargetMode="External"/><Relationship Id="rId35" Type="http://schemas.openxmlformats.org/officeDocument/2006/relationships/header" Target="header1.xml"/><Relationship Id="rId8" Type="http://schemas.openxmlformats.org/officeDocument/2006/relationships/hyperlink" Target="https://youtu.be/DUbAkwCX8O8" TargetMode="External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7</Pages>
  <Words>983</Words>
  <Characters>5411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Fonctions de référence</vt:lpstr>
    </vt:vector>
  </TitlesOfParts>
  <Company>cb</Company>
  <LinksUpToDate>false</LinksUpToDate>
  <CharactersWithSpaces>6382</CharactersWithSpaces>
  <SharedDoc>false</SharedDoc>
  <HLinks>
    <vt:vector size="24" baseType="variant">
      <vt:variant>
        <vt:i4>4325386</vt:i4>
      </vt:variant>
      <vt:variant>
        <vt:i4>150</vt:i4>
      </vt:variant>
      <vt:variant>
        <vt:i4>0</vt:i4>
      </vt:variant>
      <vt:variant>
        <vt:i4>5</vt:i4>
      </vt:variant>
      <vt:variant>
        <vt:lpwstr>https://youtu.be/oheL-ZQYAy4</vt:lpwstr>
      </vt:variant>
      <vt:variant>
        <vt:lpwstr/>
      </vt:variant>
      <vt:variant>
        <vt:i4>4456465</vt:i4>
      </vt:variant>
      <vt:variant>
        <vt:i4>3</vt:i4>
      </vt:variant>
      <vt:variant>
        <vt:i4>0</vt:i4>
      </vt:variant>
      <vt:variant>
        <vt:i4>5</vt:i4>
      </vt:variant>
      <vt:variant>
        <vt:lpwstr>https://youtu.be/-d3fE8d0YOc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nctions de référence</dc:title>
  <dc:subject/>
  <dc:creator>Yvan Monka</dc:creator>
  <cp:keywords/>
  <cp:lastModifiedBy>MONKA Elia</cp:lastModifiedBy>
  <cp:revision>25</cp:revision>
  <cp:lastPrinted>2016-06-29T09:45:00Z</cp:lastPrinted>
  <dcterms:created xsi:type="dcterms:W3CDTF">2019-10-22T13:04:00Z</dcterms:created>
  <dcterms:modified xsi:type="dcterms:W3CDTF">2022-11-29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